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90E19CB" w14:textId="26B745E6" w:rsidR="000E196F" w:rsidRDefault="000E196F" w:rsidP="001C1049">
      <w:pPr>
        <w:pStyle w:val="1"/>
      </w:pPr>
      <w:r>
        <w:rPr>
          <w:rFonts w:hint="eastAsia"/>
        </w:rPr>
        <w:t xml:space="preserve"> </w:t>
      </w:r>
      <w:r>
        <w:t xml:space="preserve">           </w:t>
      </w:r>
      <w:r>
        <w:rPr>
          <w:rFonts w:hint="eastAsia"/>
        </w:rPr>
        <w:t>通信原理第一次实验</w:t>
      </w:r>
    </w:p>
    <w:p w14:paraId="5E78D729" w14:textId="252C8C46" w:rsidR="007B7C3B" w:rsidRDefault="00981F2B" w:rsidP="000E196F">
      <w:pPr>
        <w:pStyle w:val="2"/>
      </w:pPr>
      <w:r>
        <w:rPr>
          <w:rFonts w:hint="eastAsia"/>
        </w:rPr>
        <w:t>一、实验目的</w:t>
      </w:r>
    </w:p>
    <w:p w14:paraId="38F4D148" w14:textId="77777777" w:rsidR="00981F2B" w:rsidRDefault="00981F2B" w:rsidP="00981F2B">
      <w:r>
        <w:t>1. 熟悉MATLAB开发环境、掌握MATLAB基本运算操作；</w:t>
      </w:r>
    </w:p>
    <w:p w14:paraId="230D80F6" w14:textId="77777777" w:rsidR="00981F2B" w:rsidRDefault="00981F2B" w:rsidP="00981F2B">
      <w:r>
        <w:t>2. 熟悉和了解MATLAB图形绘制基本指令；</w:t>
      </w:r>
    </w:p>
    <w:p w14:paraId="581933FC" w14:textId="77777777" w:rsidR="00981F2B" w:rsidRDefault="00981F2B" w:rsidP="00981F2B">
      <w:r>
        <w:t>3. 熟悉使用MATLAB分析信号频谱的过程；</w:t>
      </w:r>
    </w:p>
    <w:p w14:paraId="7A43577E" w14:textId="59EC237C" w:rsidR="00981F2B" w:rsidRPr="00981F2B" w:rsidRDefault="00981F2B" w:rsidP="00981F2B">
      <w:r>
        <w:t>4. 掌握加性白高斯噪声信道模型</w:t>
      </w:r>
    </w:p>
    <w:p w14:paraId="488B7222" w14:textId="0A84E25B" w:rsidR="00981F2B" w:rsidRDefault="00981F2B" w:rsidP="000E196F">
      <w:pPr>
        <w:pStyle w:val="2"/>
      </w:pPr>
      <w:r>
        <w:rPr>
          <w:rFonts w:hint="eastAsia"/>
        </w:rPr>
        <w:t>二、实验内容</w:t>
      </w:r>
    </w:p>
    <w:p w14:paraId="360C07B5" w14:textId="77777777" w:rsidR="00FA7284" w:rsidRDefault="00FA7284" w:rsidP="00FA7284">
      <w:pPr>
        <w:widowControl/>
        <w:jc w:val="left"/>
        <w:rPr>
          <w:rFonts w:ascii="宋体" w:eastAsia="宋体" w:hAnsi="宋体" w:cs="宋体"/>
          <w:bCs w:val="0"/>
          <w:color w:val="000000"/>
          <w:kern w:val="0"/>
          <w:szCs w:val="21"/>
          <w:lang w:bidi="ar"/>
        </w:rPr>
      </w:pPr>
      <w:r>
        <w:rPr>
          <w:rFonts w:ascii="宋体" w:eastAsia="宋体" w:hAnsi="宋体" w:cs="宋体" w:hint="eastAsia"/>
          <w:szCs w:val="21"/>
        </w:rPr>
        <w:t>1. 采用图形保持，</w:t>
      </w:r>
      <w:r>
        <w:rPr>
          <w:rFonts w:ascii="宋体" w:eastAsia="宋体" w:hAnsi="宋体" w:cs="宋体" w:hint="eastAsia"/>
          <w:color w:val="000000"/>
          <w:kern w:val="0"/>
          <w:szCs w:val="21"/>
          <w:lang w:bidi="ar"/>
        </w:rPr>
        <w:t xml:space="preserve">在同一坐标上的 </w:t>
      </w:r>
      <w:r>
        <w:rPr>
          <w:rFonts w:ascii="宋体" w:eastAsia="宋体" w:hAnsi="宋体" w:cs="宋体" w:hint="eastAsia"/>
          <w:color w:val="000000"/>
          <w:kern w:val="0"/>
          <w:position w:val="-6"/>
          <w:szCs w:val="21"/>
          <w:lang w:bidi="ar"/>
        </w:rPr>
        <w:object w:dxaOrig="1062" w:dyaOrig="270" w14:anchorId="101EB54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3.15pt;height:13.45pt" o:ole="">
            <v:imagedata r:id="rId5" o:title=""/>
          </v:shape>
          <o:OLEObject Type="Embed" ProgID="Equation.3" ShapeID="_x0000_i1025" DrawAspect="Content" ObjectID="_1744119162" r:id="rId6"/>
        </w:object>
      </w:r>
      <w:r>
        <w:rPr>
          <w:rFonts w:ascii="宋体" w:eastAsia="宋体" w:hAnsi="宋体" w:cs="宋体" w:hint="eastAsia"/>
          <w:color w:val="000000"/>
          <w:kern w:val="0"/>
          <w:szCs w:val="21"/>
          <w:lang w:bidi="ar"/>
        </w:rPr>
        <w:t xml:space="preserve">区间内，绘制曲线 </w:t>
      </w:r>
      <w:r>
        <w:rPr>
          <w:rFonts w:ascii="宋体" w:eastAsia="宋体" w:hAnsi="宋体" w:cs="宋体" w:hint="eastAsia"/>
          <w:color w:val="000000"/>
          <w:kern w:val="0"/>
          <w:position w:val="-10"/>
          <w:szCs w:val="21"/>
          <w:lang w:bidi="ar"/>
        </w:rPr>
        <w:object w:dxaOrig="1062" w:dyaOrig="360" w14:anchorId="051D217D">
          <v:shape id="_x0000_i1026" type="#_x0000_t75" style="width:53.15pt;height:18pt" o:ole="">
            <v:imagedata r:id="rId7" o:title=""/>
          </v:shape>
          <o:OLEObject Type="Embed" ProgID="Equation.3" ShapeID="_x0000_i1026" DrawAspect="Content" ObjectID="_1744119163" r:id="rId8"/>
        </w:object>
      </w:r>
      <w:r>
        <w:rPr>
          <w:rFonts w:ascii="Times New Roman" w:eastAsia="宋体" w:hAnsi="Times New Roman" w:cs="Times New Roman"/>
          <w:color w:val="000000"/>
          <w:kern w:val="0"/>
          <w:szCs w:val="21"/>
          <w:lang w:bidi="ar"/>
        </w:rPr>
        <w:t xml:space="preserve"> </w:t>
      </w:r>
      <w:r>
        <w:rPr>
          <w:rFonts w:ascii="宋体" w:eastAsia="宋体" w:hAnsi="宋体" w:cs="宋体" w:hint="eastAsia"/>
          <w:color w:val="000000"/>
          <w:kern w:val="0"/>
          <w:szCs w:val="21"/>
          <w:lang w:bidi="ar"/>
        </w:rPr>
        <w:t xml:space="preserve">和 </w:t>
      </w:r>
      <w:r>
        <w:rPr>
          <w:rFonts w:ascii="宋体" w:eastAsia="宋体" w:hAnsi="宋体" w:cs="宋体" w:hint="eastAsia"/>
          <w:color w:val="000000"/>
          <w:kern w:val="0"/>
          <w:position w:val="-10"/>
          <w:szCs w:val="21"/>
          <w:lang w:bidi="ar"/>
        </w:rPr>
        <w:object w:dxaOrig="1368" w:dyaOrig="342" w14:anchorId="499A70D5">
          <v:shape id="_x0000_i1027" type="#_x0000_t75" style="width:68.3pt;height:17.15pt" o:ole="">
            <v:imagedata r:id="rId9" o:title=""/>
          </v:shape>
          <o:OLEObject Type="Embed" ProgID="Equation.3" ShapeID="_x0000_i1027" DrawAspect="Content" ObjectID="_1744119164" r:id="rId10"/>
        </w:object>
      </w:r>
      <w:r>
        <w:rPr>
          <w:rFonts w:ascii="Times New Roman" w:eastAsia="宋体" w:hAnsi="Times New Roman" w:cs="Times New Roman" w:hint="eastAsia"/>
          <w:color w:val="000000"/>
          <w:kern w:val="0"/>
          <w:szCs w:val="21"/>
          <w:lang w:bidi="ar"/>
        </w:rPr>
        <w:t>，</w:t>
      </w:r>
      <w:r>
        <w:rPr>
          <w:rFonts w:ascii="宋体" w:eastAsia="宋体" w:hAnsi="宋体" w:cs="宋体" w:hint="eastAsia"/>
          <w:color w:val="000000"/>
          <w:kern w:val="0"/>
          <w:szCs w:val="21"/>
          <w:lang w:bidi="ar"/>
        </w:rPr>
        <w:t xml:space="preserve">并给图形添加图形标注。 </w:t>
      </w:r>
    </w:p>
    <w:p w14:paraId="069076A9" w14:textId="77777777" w:rsidR="00FA7284" w:rsidRDefault="00FA7284" w:rsidP="00FA7284">
      <w:pPr>
        <w:widowControl/>
        <w:jc w:val="left"/>
        <w:rPr>
          <w:rFonts w:ascii="宋体" w:eastAsia="宋体" w:hAnsi="宋体" w:cs="宋体"/>
          <w:bCs w:val="0"/>
          <w:color w:val="000000"/>
          <w:kern w:val="0"/>
          <w:szCs w:val="21"/>
          <w:lang w:bidi="ar"/>
        </w:rPr>
      </w:pPr>
      <w:r>
        <w:rPr>
          <w:rFonts w:ascii="宋体" w:eastAsia="宋体" w:hAnsi="宋体" w:cs="宋体" w:hint="eastAsia"/>
          <w:color w:val="000000"/>
          <w:kern w:val="0"/>
          <w:szCs w:val="21"/>
          <w:lang w:bidi="ar"/>
        </w:rPr>
        <w:t>2. 产生一个均值为0，方差为0.1，服从高斯分布的白噪声信号</w:t>
      </w:r>
      <w:r>
        <w:rPr>
          <w:rFonts w:ascii="宋体" w:eastAsia="宋体" w:hAnsi="宋体" w:cs="宋体" w:hint="eastAsia"/>
          <w:color w:val="000000"/>
          <w:kern w:val="0"/>
          <w:position w:val="-10"/>
          <w:szCs w:val="21"/>
          <w:lang w:bidi="ar"/>
        </w:rPr>
        <w:object w:dxaOrig="462" w:dyaOrig="342" w14:anchorId="44E76C9A">
          <v:shape id="_x0000_i1028" type="#_x0000_t75" style="width:23.15pt;height:17.15pt" o:ole="">
            <v:imagedata r:id="rId11" o:title=""/>
          </v:shape>
          <o:OLEObject Type="Embed" ProgID="Equation.3" ShapeID="_x0000_i1028" DrawAspect="Content" ObjectID="_1744119165" r:id="rId12"/>
        </w:object>
      </w:r>
      <w:r>
        <w:rPr>
          <w:rFonts w:ascii="宋体" w:eastAsia="宋体" w:hAnsi="宋体" w:cs="宋体" w:hint="eastAsia"/>
          <w:color w:val="000000"/>
          <w:kern w:val="0"/>
          <w:szCs w:val="21"/>
          <w:lang w:bidi="ar"/>
        </w:rPr>
        <w:t>，画出信号波形及该序列的柱状图。</w:t>
      </w:r>
    </w:p>
    <w:p w14:paraId="6F24E4F1" w14:textId="77777777" w:rsidR="00FA7284" w:rsidRDefault="00FA7284" w:rsidP="00FA7284">
      <w:pPr>
        <w:widowControl/>
        <w:jc w:val="left"/>
        <w:rPr>
          <w:rFonts w:ascii="宋体" w:eastAsia="宋体" w:hAnsi="宋体" w:cs="宋体"/>
          <w:bCs w:val="0"/>
          <w:color w:val="000000"/>
          <w:kern w:val="0"/>
          <w:szCs w:val="21"/>
          <w:lang w:bidi="ar"/>
        </w:rPr>
      </w:pPr>
      <w:r>
        <w:rPr>
          <w:rFonts w:ascii="宋体" w:eastAsia="宋体" w:hAnsi="宋体" w:cs="宋体" w:hint="eastAsia"/>
          <w:color w:val="000000"/>
          <w:kern w:val="0"/>
          <w:szCs w:val="21"/>
          <w:lang w:bidi="ar"/>
        </w:rPr>
        <w:t>3. 求信号</w:t>
      </w:r>
      <w:r>
        <w:rPr>
          <w:rFonts w:ascii="宋体" w:eastAsia="宋体" w:hAnsi="宋体" w:cs="宋体" w:hint="eastAsia"/>
          <w:color w:val="000000"/>
          <w:kern w:val="0"/>
          <w:position w:val="-14"/>
          <w:szCs w:val="21"/>
          <w:lang w:bidi="ar"/>
        </w:rPr>
        <w:object w:dxaOrig="3750" w:dyaOrig="408" w14:anchorId="7D3E25E2">
          <v:shape id="_x0000_i1029" type="#_x0000_t75" style="width:187.45pt;height:20.3pt" o:ole="">
            <v:imagedata r:id="rId13" o:title=""/>
          </v:shape>
          <o:OLEObject Type="Embed" ProgID="Equation.DSMT4" ShapeID="_x0000_i1029" DrawAspect="Content" ObjectID="_1744119166" r:id="rId14"/>
        </w:object>
      </w:r>
      <w:r>
        <w:rPr>
          <w:rFonts w:ascii="宋体" w:eastAsia="宋体" w:hAnsi="宋体" w:cs="宋体" w:hint="eastAsia"/>
          <w:color w:val="000000"/>
          <w:kern w:val="0"/>
          <w:szCs w:val="21"/>
          <w:lang w:bidi="ar"/>
        </w:rPr>
        <w:t>叠加均值为0，方差为1的高斯噪声信号</w:t>
      </w:r>
      <w:r>
        <w:rPr>
          <w:rFonts w:ascii="宋体" w:eastAsia="宋体" w:hAnsi="宋体" w:cs="宋体" w:hint="eastAsia"/>
          <w:color w:val="000000"/>
          <w:kern w:val="0"/>
          <w:position w:val="-14"/>
          <w:szCs w:val="21"/>
          <w:lang w:bidi="ar"/>
        </w:rPr>
        <w:object w:dxaOrig="546" w:dyaOrig="408" w14:anchorId="54405C6A">
          <v:shape id="_x0000_i1030" type="#_x0000_t75" style="width:27.45pt;height:20.3pt" o:ole="">
            <v:imagedata r:id="rId15" o:title=""/>
          </v:shape>
          <o:OLEObject Type="Embed" ProgID="Equation.DSMT4" ShapeID="_x0000_i1030" DrawAspect="Content" ObjectID="_1744119167" r:id="rId16"/>
        </w:object>
      </w:r>
      <w:r>
        <w:rPr>
          <w:rFonts w:ascii="宋体" w:eastAsia="宋体" w:hAnsi="宋体" w:cs="宋体" w:hint="eastAsia"/>
          <w:color w:val="000000"/>
          <w:kern w:val="0"/>
          <w:szCs w:val="21"/>
          <w:lang w:bidi="ar"/>
        </w:rPr>
        <w:t>后所得信号的时域波形图及频谱。（注：时间取[0,0.6],采样点数</w:t>
      </w:r>
      <w:r>
        <w:rPr>
          <w:rFonts w:ascii="宋体" w:eastAsia="宋体" w:hAnsi="宋体" w:cs="宋体" w:hint="eastAsia"/>
          <w:color w:val="000000"/>
          <w:kern w:val="0"/>
          <w:position w:val="-6"/>
          <w:szCs w:val="21"/>
          <w:lang w:bidi="ar"/>
        </w:rPr>
        <w:object w:dxaOrig="960" w:dyaOrig="270" w14:anchorId="44263E87">
          <v:shape id="_x0000_i1031" type="#_x0000_t75" style="width:48pt;height:13.45pt" o:ole="">
            <v:imagedata r:id="rId17" o:title=""/>
          </v:shape>
          <o:OLEObject Type="Embed" ProgID="Equation.3" ShapeID="_x0000_i1031" DrawAspect="Content" ObjectID="_1744119168" r:id="rId18"/>
        </w:object>
      </w:r>
      <w:r>
        <w:rPr>
          <w:rFonts w:ascii="宋体" w:eastAsia="宋体" w:hAnsi="宋体" w:cs="宋体" w:hint="eastAsia"/>
          <w:color w:val="000000"/>
          <w:kern w:val="0"/>
          <w:szCs w:val="21"/>
          <w:lang w:bidi="ar"/>
        </w:rPr>
        <w:t>。）</w:t>
      </w:r>
    </w:p>
    <w:p w14:paraId="756FF08D" w14:textId="77777777" w:rsidR="00FA7284" w:rsidRDefault="00FA7284" w:rsidP="00FA7284">
      <w:pPr>
        <w:widowControl/>
        <w:jc w:val="left"/>
        <w:rPr>
          <w:rFonts w:ascii="宋体" w:eastAsia="宋体" w:hAnsi="宋体" w:cs="宋体"/>
          <w:bCs w:val="0"/>
          <w:color w:val="000000"/>
          <w:kern w:val="0"/>
          <w:szCs w:val="21"/>
          <w:lang w:bidi="ar"/>
        </w:rPr>
      </w:pPr>
      <w:r>
        <w:rPr>
          <w:rFonts w:ascii="宋体" w:eastAsia="宋体" w:hAnsi="宋体" w:cs="宋体" w:hint="eastAsia"/>
          <w:color w:val="000000"/>
          <w:kern w:val="0"/>
          <w:szCs w:val="21"/>
          <w:lang w:bidi="ar"/>
        </w:rPr>
        <w:t>4. 调制信号为</w:t>
      </w:r>
      <w:r>
        <w:rPr>
          <w:rFonts w:ascii="宋体" w:eastAsia="宋体" w:hAnsi="宋体" w:cs="宋体" w:hint="eastAsia"/>
          <w:color w:val="000000"/>
          <w:kern w:val="0"/>
          <w:position w:val="-14"/>
          <w:szCs w:val="21"/>
          <w:lang w:bidi="ar"/>
        </w:rPr>
        <w:object w:dxaOrig="4980" w:dyaOrig="402" w14:anchorId="0A3989BA">
          <v:shape id="_x0000_i1032" type="#_x0000_t75" style="width:249.15pt;height:20pt" o:ole="">
            <v:imagedata r:id="rId19" o:title=""/>
          </v:shape>
          <o:OLEObject Type="Embed" ProgID="Equation.DSMT4" ShapeID="_x0000_i1032" DrawAspect="Content" ObjectID="_1744119169" r:id="rId20"/>
        </w:object>
      </w:r>
      <w:r>
        <w:rPr>
          <w:rFonts w:ascii="宋体" w:eastAsia="宋体" w:hAnsi="宋体" w:cs="宋体" w:hint="eastAsia"/>
          <w:color w:val="000000"/>
          <w:kern w:val="0"/>
          <w:szCs w:val="21"/>
          <w:lang w:bidi="ar"/>
        </w:rPr>
        <w:t>，利用AM方式调制，载波为</w:t>
      </w:r>
      <w:r>
        <w:rPr>
          <w:rFonts w:ascii="宋体" w:eastAsia="宋体" w:hAnsi="宋体" w:cs="宋体" w:hint="eastAsia"/>
          <w:color w:val="000000"/>
          <w:kern w:val="0"/>
          <w:position w:val="-10"/>
          <w:szCs w:val="21"/>
          <w:lang w:bidi="ar"/>
        </w:rPr>
        <w:object w:dxaOrig="1662" w:dyaOrig="342" w14:anchorId="5C655F63">
          <v:shape id="_x0000_i1033" type="#_x0000_t75" style="width:83.15pt;height:17.15pt" o:ole="">
            <v:imagedata r:id="rId21" o:title=""/>
          </v:shape>
          <o:OLEObject Type="Embed" ProgID="Equation.3" ShapeID="_x0000_i1033" DrawAspect="Content" ObjectID="_1744119170" r:id="rId22"/>
        </w:object>
      </w:r>
      <w:r>
        <w:rPr>
          <w:rFonts w:ascii="宋体" w:eastAsia="宋体" w:hAnsi="宋体" w:cs="宋体" w:hint="eastAsia"/>
          <w:color w:val="000000"/>
          <w:kern w:val="0"/>
          <w:szCs w:val="21"/>
          <w:lang w:bidi="ar"/>
        </w:rPr>
        <w:t>，直流分量为</w:t>
      </w:r>
      <w:r>
        <w:rPr>
          <w:rFonts w:ascii="宋体" w:eastAsia="宋体" w:hAnsi="宋体" w:cs="宋体"/>
          <w:color w:val="000000"/>
          <w:kern w:val="0"/>
          <w:position w:val="-6"/>
          <w:szCs w:val="21"/>
          <w:lang w:bidi="ar"/>
        </w:rPr>
        <w:object w:dxaOrig="582" w:dyaOrig="282" w14:anchorId="3809495C">
          <v:shape id="_x0000_i1034" type="#_x0000_t75" style="width:29.15pt;height:14pt" o:ole="">
            <v:imagedata r:id="rId23" o:title=""/>
          </v:shape>
          <o:OLEObject Type="Embed" ProgID="Equation.DSMT4" ShapeID="_x0000_i1034" DrawAspect="Content" ObjectID="_1744119171" r:id="rId24"/>
        </w:object>
      </w:r>
      <w:r>
        <w:rPr>
          <w:rFonts w:ascii="宋体" w:eastAsia="宋体" w:hAnsi="宋体" w:cs="宋体" w:hint="eastAsia"/>
          <w:color w:val="000000"/>
          <w:kern w:val="0"/>
          <w:szCs w:val="21"/>
          <w:lang w:bidi="ar"/>
        </w:rPr>
        <w:t>，假如不考虑解调器，接收端输入信噪比为10dB，其中噪声功率为1，请分别画出经过AWGN信道前后的已调信号的时域波形图及频谱；假设接收信号经过理想带通滤波器后进入解调器，此时解调器输入信噪比为10dB，那么此时理想带通滤波器带宽应为多少？对应的噪声功率为多少？请求出对应的噪声功率，并分别画出经过AWGN信道前后的已调信号的时域波形图及频谱。（注1：时间取[0,0.6],采样点数</w:t>
      </w:r>
      <w:r>
        <w:rPr>
          <w:rFonts w:ascii="宋体" w:eastAsia="宋体" w:hAnsi="宋体" w:cs="宋体" w:hint="eastAsia"/>
          <w:color w:val="000000"/>
          <w:kern w:val="0"/>
          <w:position w:val="-6"/>
          <w:szCs w:val="21"/>
          <w:lang w:bidi="ar"/>
        </w:rPr>
        <w:object w:dxaOrig="960" w:dyaOrig="270" w14:anchorId="57501394">
          <v:shape id="_x0000_i1035" type="#_x0000_t75" style="width:48pt;height:13.45pt" o:ole="">
            <v:imagedata r:id="rId25" o:title=""/>
          </v:shape>
          <o:OLEObject Type="Embed" ProgID="Equation.3" ShapeID="_x0000_i1035" DrawAspect="Content" ObjectID="_1744119172" r:id="rId26"/>
        </w:object>
      </w:r>
      <w:r>
        <w:rPr>
          <w:rFonts w:ascii="宋体" w:eastAsia="宋体" w:hAnsi="宋体" w:cs="宋体" w:hint="eastAsia"/>
          <w:color w:val="000000"/>
          <w:kern w:val="0"/>
          <w:szCs w:val="21"/>
          <w:lang w:bidi="ar"/>
        </w:rPr>
        <w:t>。注2：在实验分析中说明噪声信号的产生过程。注3：有关解调器输入信噪比的详细说明请参考《</w:t>
      </w:r>
      <w:proofErr w:type="spellStart"/>
      <w:r>
        <w:rPr>
          <w:rFonts w:ascii="宋体" w:eastAsia="宋体" w:hAnsi="宋体" w:cs="宋体" w:hint="eastAsia"/>
          <w:color w:val="000000"/>
          <w:kern w:val="0"/>
          <w:szCs w:val="21"/>
          <w:lang w:bidi="ar"/>
        </w:rPr>
        <w:t>matlab</w:t>
      </w:r>
      <w:proofErr w:type="spellEnd"/>
      <w:r>
        <w:rPr>
          <w:rFonts w:ascii="宋体" w:eastAsia="宋体" w:hAnsi="宋体" w:cs="宋体" w:hint="eastAsia"/>
          <w:color w:val="000000"/>
          <w:kern w:val="0"/>
          <w:szCs w:val="21"/>
          <w:lang w:bidi="ar"/>
        </w:rPr>
        <w:t>实验参考资料》p36。）</w:t>
      </w:r>
    </w:p>
    <w:p w14:paraId="6658B68B" w14:textId="77777777" w:rsidR="00981F2B" w:rsidRDefault="00981F2B" w:rsidP="00981F2B"/>
    <w:p w14:paraId="55786288" w14:textId="6A729CE2" w:rsidR="00981F2B" w:rsidRDefault="00981F2B" w:rsidP="000E196F">
      <w:pPr>
        <w:pStyle w:val="2"/>
      </w:pPr>
      <w:r>
        <w:rPr>
          <w:rFonts w:hint="eastAsia"/>
        </w:rPr>
        <w:lastRenderedPageBreak/>
        <w:t>三、实验程序</w:t>
      </w:r>
    </w:p>
    <w:p w14:paraId="20554913" w14:textId="10905D85" w:rsidR="00981F2B" w:rsidRDefault="00981F2B" w:rsidP="001C1049">
      <w:pPr>
        <w:pStyle w:val="3"/>
      </w:pPr>
      <w:r>
        <w:rPr>
          <w:rFonts w:hint="eastAsia"/>
        </w:rPr>
        <w:t>1、代码1</w:t>
      </w:r>
    </w:p>
    <w:p w14:paraId="46B5284B" w14:textId="77777777" w:rsidR="00FA7284" w:rsidRPr="00FA7284" w:rsidRDefault="00FA7284" w:rsidP="00FA7284">
      <w:pPr>
        <w:pStyle w:val="3"/>
        <w:rPr>
          <w:b w:val="0"/>
          <w:sz w:val="24"/>
          <w:szCs w:val="24"/>
        </w:rPr>
      </w:pPr>
      <w:r w:rsidRPr="00FA7284">
        <w:rPr>
          <w:b w:val="0"/>
          <w:sz w:val="24"/>
          <w:szCs w:val="24"/>
        </w:rPr>
        <w:t>x=0:0.001:2*</w:t>
      </w:r>
      <w:proofErr w:type="gramStart"/>
      <w:r w:rsidRPr="00FA7284">
        <w:rPr>
          <w:b w:val="0"/>
          <w:sz w:val="24"/>
          <w:szCs w:val="24"/>
        </w:rPr>
        <w:t>pi;</w:t>
      </w:r>
      <w:proofErr w:type="gramEnd"/>
    </w:p>
    <w:p w14:paraId="2ED79AF7" w14:textId="77777777" w:rsidR="00FA7284" w:rsidRPr="00FA7284" w:rsidRDefault="00FA7284" w:rsidP="00FA7284">
      <w:pPr>
        <w:pStyle w:val="3"/>
        <w:rPr>
          <w:b w:val="0"/>
          <w:sz w:val="24"/>
          <w:szCs w:val="24"/>
        </w:rPr>
      </w:pPr>
      <w:r w:rsidRPr="00FA7284">
        <w:rPr>
          <w:b w:val="0"/>
          <w:sz w:val="24"/>
          <w:szCs w:val="24"/>
        </w:rPr>
        <w:t>y1=2*exp(-0.5*x);   %计算y1的值</w:t>
      </w:r>
    </w:p>
    <w:p w14:paraId="2060C7C7" w14:textId="77777777" w:rsidR="00FA7284" w:rsidRPr="00FA7284" w:rsidRDefault="00FA7284" w:rsidP="00FA7284">
      <w:pPr>
        <w:pStyle w:val="3"/>
        <w:rPr>
          <w:b w:val="0"/>
          <w:sz w:val="24"/>
          <w:szCs w:val="24"/>
        </w:rPr>
      </w:pPr>
      <w:r w:rsidRPr="00FA7284">
        <w:rPr>
          <w:b w:val="0"/>
          <w:sz w:val="24"/>
          <w:szCs w:val="24"/>
        </w:rPr>
        <w:t>y2=cos(4*pi*x);     %计算y2的值</w:t>
      </w:r>
    </w:p>
    <w:p w14:paraId="3BDCF329" w14:textId="77777777" w:rsidR="00FA7284" w:rsidRPr="00FA7284" w:rsidRDefault="00FA7284" w:rsidP="00FA7284">
      <w:pPr>
        <w:pStyle w:val="3"/>
        <w:rPr>
          <w:b w:val="0"/>
          <w:sz w:val="24"/>
          <w:szCs w:val="24"/>
        </w:rPr>
      </w:pPr>
      <w:r w:rsidRPr="00FA7284">
        <w:rPr>
          <w:b w:val="0"/>
          <w:sz w:val="24"/>
          <w:szCs w:val="24"/>
        </w:rPr>
        <w:t>plot(</w:t>
      </w:r>
      <w:proofErr w:type="gramStart"/>
      <w:r w:rsidRPr="00FA7284">
        <w:rPr>
          <w:b w:val="0"/>
          <w:sz w:val="24"/>
          <w:szCs w:val="24"/>
        </w:rPr>
        <w:t>x,y</w:t>
      </w:r>
      <w:proofErr w:type="gramEnd"/>
      <w:r w:rsidRPr="00FA7284">
        <w:rPr>
          <w:b w:val="0"/>
          <w:sz w:val="24"/>
          <w:szCs w:val="24"/>
        </w:rPr>
        <w:t>1);</w:t>
      </w:r>
    </w:p>
    <w:p w14:paraId="26694BE1" w14:textId="77777777" w:rsidR="00FA7284" w:rsidRPr="00FA7284" w:rsidRDefault="00FA7284" w:rsidP="00FA7284">
      <w:pPr>
        <w:pStyle w:val="3"/>
        <w:rPr>
          <w:b w:val="0"/>
          <w:sz w:val="24"/>
          <w:szCs w:val="24"/>
        </w:rPr>
      </w:pPr>
      <w:proofErr w:type="spellStart"/>
      <w:r w:rsidRPr="00FA7284">
        <w:rPr>
          <w:b w:val="0"/>
          <w:sz w:val="24"/>
          <w:szCs w:val="24"/>
        </w:rPr>
        <w:t>xlabel</w:t>
      </w:r>
      <w:proofErr w:type="spellEnd"/>
      <w:r w:rsidRPr="00FA7284">
        <w:rPr>
          <w:b w:val="0"/>
          <w:sz w:val="24"/>
          <w:szCs w:val="24"/>
        </w:rPr>
        <w:t>('x'</w:t>
      </w:r>
      <w:proofErr w:type="gramStart"/>
      <w:r w:rsidRPr="00FA7284">
        <w:rPr>
          <w:b w:val="0"/>
          <w:sz w:val="24"/>
          <w:szCs w:val="24"/>
        </w:rPr>
        <w:t>);</w:t>
      </w:r>
      <w:proofErr w:type="gramEnd"/>
    </w:p>
    <w:p w14:paraId="3090C45E" w14:textId="1ECDABBB" w:rsidR="00FA7284" w:rsidRPr="00FA7284" w:rsidRDefault="00FA7284" w:rsidP="00FA7284">
      <w:pPr>
        <w:pStyle w:val="3"/>
        <w:rPr>
          <w:rFonts w:hint="eastAsia"/>
          <w:b w:val="0"/>
          <w:sz w:val="24"/>
          <w:szCs w:val="24"/>
        </w:rPr>
      </w:pPr>
      <w:r w:rsidRPr="00FA7284">
        <w:rPr>
          <w:b w:val="0"/>
          <w:sz w:val="24"/>
          <w:szCs w:val="24"/>
        </w:rPr>
        <w:t>hold on;</w:t>
      </w:r>
      <w:r>
        <w:rPr>
          <w:b w:val="0"/>
          <w:sz w:val="24"/>
          <w:szCs w:val="24"/>
        </w:rPr>
        <w:t xml:space="preserve">    %</w:t>
      </w:r>
      <w:r>
        <w:rPr>
          <w:rFonts w:hint="eastAsia"/>
          <w:b w:val="0"/>
          <w:sz w:val="24"/>
          <w:szCs w:val="24"/>
        </w:rPr>
        <w:t>锁定图像</w:t>
      </w:r>
    </w:p>
    <w:p w14:paraId="3CCA0485" w14:textId="77777777" w:rsidR="00FA7284" w:rsidRPr="00FA7284" w:rsidRDefault="00FA7284" w:rsidP="00FA7284">
      <w:pPr>
        <w:pStyle w:val="3"/>
        <w:rPr>
          <w:b w:val="0"/>
          <w:sz w:val="24"/>
          <w:szCs w:val="24"/>
        </w:rPr>
      </w:pPr>
      <w:r w:rsidRPr="00FA7284">
        <w:rPr>
          <w:b w:val="0"/>
          <w:sz w:val="24"/>
          <w:szCs w:val="24"/>
        </w:rPr>
        <w:t>plot(</w:t>
      </w:r>
      <w:proofErr w:type="gramStart"/>
      <w:r w:rsidRPr="00FA7284">
        <w:rPr>
          <w:b w:val="0"/>
          <w:sz w:val="24"/>
          <w:szCs w:val="24"/>
        </w:rPr>
        <w:t>x,y</w:t>
      </w:r>
      <w:proofErr w:type="gramEnd"/>
      <w:r w:rsidRPr="00FA7284">
        <w:rPr>
          <w:b w:val="0"/>
          <w:sz w:val="24"/>
          <w:szCs w:val="24"/>
        </w:rPr>
        <w:t>2);</w:t>
      </w:r>
    </w:p>
    <w:p w14:paraId="2D1C28E6" w14:textId="77777777" w:rsidR="00FA7284" w:rsidRPr="00FA7284" w:rsidRDefault="00FA7284" w:rsidP="00FA7284">
      <w:pPr>
        <w:pStyle w:val="3"/>
        <w:rPr>
          <w:b w:val="0"/>
          <w:sz w:val="24"/>
          <w:szCs w:val="24"/>
        </w:rPr>
      </w:pPr>
      <w:r w:rsidRPr="00FA7284">
        <w:rPr>
          <w:b w:val="0"/>
          <w:sz w:val="24"/>
          <w:szCs w:val="24"/>
        </w:rPr>
        <w:t>title('y_1=2e^{-0.5x</w:t>
      </w:r>
      <w:proofErr w:type="gramStart"/>
      <w:r w:rsidRPr="00FA7284">
        <w:rPr>
          <w:b w:val="0"/>
          <w:sz w:val="24"/>
          <w:szCs w:val="24"/>
        </w:rPr>
        <w:t>}  and</w:t>
      </w:r>
      <w:proofErr w:type="gramEnd"/>
      <w:r w:rsidRPr="00FA7284">
        <w:rPr>
          <w:b w:val="0"/>
          <w:sz w:val="24"/>
          <w:szCs w:val="24"/>
        </w:rPr>
        <w:t xml:space="preserve"> y_2=cos(4\pix)');</w:t>
      </w:r>
    </w:p>
    <w:p w14:paraId="763EC03D" w14:textId="77777777" w:rsidR="00FA7284" w:rsidRDefault="00FA7284" w:rsidP="00FA7284">
      <w:pPr>
        <w:pStyle w:val="3"/>
        <w:rPr>
          <w:b w:val="0"/>
          <w:sz w:val="24"/>
          <w:szCs w:val="24"/>
        </w:rPr>
      </w:pPr>
      <w:r w:rsidRPr="00FA7284">
        <w:rPr>
          <w:b w:val="0"/>
          <w:sz w:val="24"/>
          <w:szCs w:val="24"/>
        </w:rPr>
        <w:t>legend('y_1=2e^{-0.5x} ' ,' y_2=cos(4\pix)');   %对图形标注</w:t>
      </w:r>
    </w:p>
    <w:p w14:paraId="5614375A" w14:textId="41A1C63C" w:rsidR="00981F2B" w:rsidRDefault="00981F2B" w:rsidP="00FA7284">
      <w:pPr>
        <w:pStyle w:val="3"/>
      </w:pPr>
      <w:r>
        <w:rPr>
          <w:rFonts w:hint="eastAsia"/>
        </w:rPr>
        <w:t>2、代码</w:t>
      </w:r>
      <w:r>
        <w:t>2</w:t>
      </w:r>
    </w:p>
    <w:p w14:paraId="26534E34" w14:textId="77777777" w:rsidR="00981F2B" w:rsidRDefault="00981F2B" w:rsidP="00981F2B">
      <w:r>
        <w:t>%产生均值为0、方差为1的高斯白噪声</w:t>
      </w:r>
    </w:p>
    <w:p w14:paraId="64EBDF27" w14:textId="77777777" w:rsidR="00981F2B" w:rsidRDefault="00981F2B" w:rsidP="00981F2B">
      <w:r>
        <w:t xml:space="preserve">clear;% 清除内存中可能保留的 MATLAB 变量 </w:t>
      </w:r>
    </w:p>
    <w:p w14:paraId="47DCD932" w14:textId="77777777" w:rsidR="00981F2B" w:rsidRDefault="00981F2B" w:rsidP="00981F2B">
      <w:r>
        <w:t>N=100000;%  生成序列</w:t>
      </w:r>
      <w:proofErr w:type="gramStart"/>
      <w:r>
        <w:t>的长度的长度</w:t>
      </w:r>
      <w:proofErr w:type="gramEnd"/>
      <w:r>
        <w:t xml:space="preserve"> </w:t>
      </w:r>
    </w:p>
    <w:p w14:paraId="7E8540EE" w14:textId="77777777" w:rsidR="00981F2B" w:rsidRDefault="00981F2B" w:rsidP="00981F2B">
      <w:r>
        <w:t>u=sqrt(0.1)*</w:t>
      </w:r>
      <w:proofErr w:type="spellStart"/>
      <w:r>
        <w:t>randn</w:t>
      </w:r>
      <w:proofErr w:type="spellEnd"/>
      <w:r>
        <w:t xml:space="preserve">(1,N);%  </w:t>
      </w:r>
      <w:proofErr w:type="spellStart"/>
      <w:r>
        <w:t>randn</w:t>
      </w:r>
      <w:proofErr w:type="spellEnd"/>
      <w:r>
        <w:t>：产生均值为0、方差为1的高斯白噪声，sqrt(0.1)使得方差减小到0.1倍</w:t>
      </w:r>
    </w:p>
    <w:p w14:paraId="5918EEA2" w14:textId="77777777" w:rsidR="00981F2B" w:rsidRDefault="00981F2B" w:rsidP="00981F2B">
      <w:proofErr w:type="spellStart"/>
      <w:r>
        <w:lastRenderedPageBreak/>
        <w:t>disp</w:t>
      </w:r>
      <w:proofErr w:type="spellEnd"/>
      <w:r>
        <w:t>('均值')</w:t>
      </w:r>
    </w:p>
    <w:p w14:paraId="2C87A694" w14:textId="77777777" w:rsidR="00981F2B" w:rsidRDefault="00981F2B" w:rsidP="00981F2B">
      <w:proofErr w:type="spellStart"/>
      <w:r>
        <w:t>u_mean</w:t>
      </w:r>
      <w:proofErr w:type="spellEnd"/>
      <w:r>
        <w:t xml:space="preserve">=mean(u)% 求 均值   </w:t>
      </w:r>
    </w:p>
    <w:p w14:paraId="6B0E3A8E" w14:textId="77777777" w:rsidR="00981F2B" w:rsidRDefault="00981F2B" w:rsidP="00981F2B">
      <w:proofErr w:type="spellStart"/>
      <w:r>
        <w:t>disp</w:t>
      </w:r>
      <w:proofErr w:type="spellEnd"/>
      <w:r>
        <w:t>('方差')</w:t>
      </w:r>
    </w:p>
    <w:p w14:paraId="1BE93BAB" w14:textId="77777777" w:rsidR="00981F2B" w:rsidRDefault="00981F2B" w:rsidP="00981F2B">
      <w:proofErr w:type="spellStart"/>
      <w:r>
        <w:t>power_u</w:t>
      </w:r>
      <w:proofErr w:type="spellEnd"/>
      <w:r>
        <w:t xml:space="preserve">=var(u)% 求 方差 </w:t>
      </w:r>
    </w:p>
    <w:p w14:paraId="5DA2E01E" w14:textId="77777777" w:rsidR="00981F2B" w:rsidRDefault="00981F2B" w:rsidP="00981F2B">
      <w:proofErr w:type="gramStart"/>
      <w:r>
        <w:t>subplot(</w:t>
      </w:r>
      <w:proofErr w:type="gramEnd"/>
      <w:r>
        <w:t xml:space="preserve">211) </w:t>
      </w:r>
    </w:p>
    <w:p w14:paraId="4C7CC64D" w14:textId="77777777" w:rsidR="00981F2B" w:rsidRDefault="00981F2B" w:rsidP="00981F2B">
      <w:r>
        <w:t>plot(</w:t>
      </w:r>
      <w:proofErr w:type="gramStart"/>
      <w:r>
        <w:t>u(</w:t>
      </w:r>
      <w:proofErr w:type="gramEnd"/>
      <w:r>
        <w:t>1:200));</w:t>
      </w:r>
    </w:p>
    <w:p w14:paraId="69D044EC" w14:textId="77777777" w:rsidR="00981F2B" w:rsidRDefault="00981F2B" w:rsidP="00981F2B">
      <w:r>
        <w:t xml:space="preserve">grid on;%在一个图上分上下两个子图 </w:t>
      </w:r>
    </w:p>
    <w:p w14:paraId="75F1007A" w14:textId="77777777" w:rsidR="00981F2B" w:rsidRDefault="00981F2B" w:rsidP="00981F2B">
      <w:proofErr w:type="spellStart"/>
      <w:r>
        <w:t>ylabel</w:t>
      </w:r>
      <w:proofErr w:type="spellEnd"/>
      <w:r>
        <w:t xml:space="preserve">('u(n) ');% 给y轴加坐标 </w:t>
      </w:r>
    </w:p>
    <w:p w14:paraId="39AC33FE" w14:textId="77777777" w:rsidR="00981F2B" w:rsidRDefault="00981F2B" w:rsidP="00981F2B">
      <w:proofErr w:type="spellStart"/>
      <w:r>
        <w:t>xlabel</w:t>
      </w:r>
      <w:proofErr w:type="spellEnd"/>
      <w:r>
        <w:t xml:space="preserve">('n'); % 给x轴加坐标 </w:t>
      </w:r>
    </w:p>
    <w:p w14:paraId="1E5371DD" w14:textId="77777777" w:rsidR="00981F2B" w:rsidRDefault="00981F2B" w:rsidP="00981F2B">
      <w:proofErr w:type="gramStart"/>
      <w:r>
        <w:t>subplot(</w:t>
      </w:r>
      <w:proofErr w:type="gramEnd"/>
      <w:r>
        <w:t xml:space="preserve">212) </w:t>
      </w:r>
    </w:p>
    <w:p w14:paraId="0243F5EB" w14:textId="77777777" w:rsidR="00981F2B" w:rsidRDefault="00981F2B" w:rsidP="00981F2B">
      <w:r>
        <w:t>hist(u,50); % 对 做直方图，检验其分布，50 是对取值范围[0 1]均分等分 50 份</w:t>
      </w:r>
    </w:p>
    <w:p w14:paraId="043DE88E" w14:textId="77777777" w:rsidR="00981F2B" w:rsidRDefault="00981F2B" w:rsidP="00981F2B">
      <w:r>
        <w:t xml:space="preserve">grid on;% 网格 </w:t>
      </w:r>
    </w:p>
    <w:p w14:paraId="63D39260" w14:textId="560F3B32" w:rsidR="00981F2B" w:rsidRDefault="00981F2B" w:rsidP="00981F2B">
      <w:proofErr w:type="spellStart"/>
      <w:proofErr w:type="gramStart"/>
      <w:r>
        <w:t>ylabel</w:t>
      </w:r>
      <w:proofErr w:type="spellEnd"/>
      <w:r>
        <w:t>(</w:t>
      </w:r>
      <w:proofErr w:type="gramEnd"/>
      <w:r>
        <w:t>'histogram of u(n) ');</w:t>
      </w:r>
    </w:p>
    <w:p w14:paraId="4DD3B234" w14:textId="77777777" w:rsidR="00981F2B" w:rsidRDefault="00981F2B" w:rsidP="00981F2B"/>
    <w:p w14:paraId="338D6588" w14:textId="59530FB3" w:rsidR="00981F2B" w:rsidRDefault="00981F2B" w:rsidP="001C1049">
      <w:pPr>
        <w:pStyle w:val="3"/>
      </w:pPr>
      <w:r>
        <w:rPr>
          <w:rFonts w:hint="eastAsia"/>
        </w:rPr>
        <w:t>3、代码3</w:t>
      </w:r>
    </w:p>
    <w:p w14:paraId="6D77A6A8" w14:textId="77777777" w:rsidR="00981F2B" w:rsidRDefault="00981F2B" w:rsidP="00981F2B">
      <w:r>
        <w:t xml:space="preserve">clear </w:t>
      </w:r>
      <w:proofErr w:type="gramStart"/>
      <w:r>
        <w:t>all;</w:t>
      </w:r>
      <w:proofErr w:type="gramEnd"/>
    </w:p>
    <w:p w14:paraId="224169B4" w14:textId="77777777" w:rsidR="00981F2B" w:rsidRDefault="00981F2B" w:rsidP="00981F2B">
      <w:r>
        <w:t>t=</w:t>
      </w:r>
      <w:proofErr w:type="spellStart"/>
      <w:proofErr w:type="gramStart"/>
      <w:r>
        <w:t>linspace</w:t>
      </w:r>
      <w:proofErr w:type="spellEnd"/>
      <w:r>
        <w:t>(</w:t>
      </w:r>
      <w:proofErr w:type="gramEnd"/>
      <w:r>
        <w:t>0,0.6,1024);</w:t>
      </w:r>
    </w:p>
    <w:p w14:paraId="4280F3BC" w14:textId="77777777" w:rsidR="00981F2B" w:rsidRDefault="00981F2B" w:rsidP="00981F2B">
      <w:r>
        <w:t>x=0.4*sin(100*pi*t)+0.4*sin(640*pi*t)+</w:t>
      </w:r>
      <w:proofErr w:type="spellStart"/>
      <w:r>
        <w:t>randn</w:t>
      </w:r>
      <w:proofErr w:type="spellEnd"/>
      <w:r>
        <w:t>(1,length(t));  %信号加上 （0，1）的高斯白噪声</w:t>
      </w:r>
    </w:p>
    <w:p w14:paraId="681348DD" w14:textId="77777777" w:rsidR="00981F2B" w:rsidRDefault="00981F2B" w:rsidP="00981F2B"/>
    <w:p w14:paraId="46DF30C2" w14:textId="77777777" w:rsidR="00981F2B" w:rsidRDefault="00981F2B" w:rsidP="00981F2B">
      <w:proofErr w:type="gramStart"/>
      <w:r>
        <w:t>subplot(</w:t>
      </w:r>
      <w:proofErr w:type="gramEnd"/>
      <w:r>
        <w:t>2,1,1);</w:t>
      </w:r>
    </w:p>
    <w:p w14:paraId="7B5E6095" w14:textId="77777777" w:rsidR="00981F2B" w:rsidRDefault="00981F2B" w:rsidP="00981F2B">
      <w:r>
        <w:lastRenderedPageBreak/>
        <w:t>plot(</w:t>
      </w:r>
      <w:proofErr w:type="spellStart"/>
      <w:proofErr w:type="gramStart"/>
      <w:r>
        <w:t>t,x</w:t>
      </w:r>
      <w:proofErr w:type="spellEnd"/>
      <w:proofErr w:type="gramEnd"/>
      <w:r>
        <w:t>);grid;</w:t>
      </w:r>
    </w:p>
    <w:p w14:paraId="6EAC39B9" w14:textId="77777777" w:rsidR="00981F2B" w:rsidRDefault="00981F2B" w:rsidP="00981F2B">
      <w:proofErr w:type="spellStart"/>
      <w:r>
        <w:t>xlabel</w:t>
      </w:r>
      <w:proofErr w:type="spellEnd"/>
      <w:r>
        <w:t>('t/s')</w:t>
      </w:r>
    </w:p>
    <w:p w14:paraId="602F6950" w14:textId="77777777" w:rsidR="00981F2B" w:rsidRDefault="00981F2B" w:rsidP="00981F2B">
      <w:proofErr w:type="spellStart"/>
      <w:r>
        <w:t>ylabel</w:t>
      </w:r>
      <w:proofErr w:type="spellEnd"/>
      <w:r>
        <w:t>('x(t)+u（n）');</w:t>
      </w:r>
    </w:p>
    <w:p w14:paraId="15E80CB0" w14:textId="77777777" w:rsidR="00981F2B" w:rsidRDefault="00981F2B" w:rsidP="00981F2B">
      <w:r>
        <w:t>title('波形图')</w:t>
      </w:r>
    </w:p>
    <w:p w14:paraId="023B81A0" w14:textId="77777777" w:rsidR="00981F2B" w:rsidRDefault="00981F2B" w:rsidP="00981F2B"/>
    <w:p w14:paraId="3FE887C1" w14:textId="77777777" w:rsidR="00981F2B" w:rsidRDefault="00981F2B" w:rsidP="00981F2B">
      <w:proofErr w:type="gramStart"/>
      <w:r>
        <w:t>subplot(</w:t>
      </w:r>
      <w:proofErr w:type="gramEnd"/>
      <w:r>
        <w:t>2,1,2);</w:t>
      </w:r>
    </w:p>
    <w:p w14:paraId="56ACCC88" w14:textId="77777777" w:rsidR="00981F2B" w:rsidRDefault="00981F2B" w:rsidP="00981F2B">
      <w:r>
        <w:t>[</w:t>
      </w:r>
      <w:proofErr w:type="spellStart"/>
      <w:r>
        <w:t>f,sf</w:t>
      </w:r>
      <w:proofErr w:type="spellEnd"/>
      <w:r>
        <w:t>]=T2F(</w:t>
      </w:r>
      <w:proofErr w:type="spellStart"/>
      <w:r>
        <w:t>t,x</w:t>
      </w:r>
      <w:proofErr w:type="spellEnd"/>
      <w:r>
        <w:t>);     %进行时域到频域的转换</w:t>
      </w:r>
    </w:p>
    <w:p w14:paraId="3E2F70F2" w14:textId="77777777" w:rsidR="00981F2B" w:rsidRDefault="00981F2B" w:rsidP="00981F2B">
      <w:r>
        <w:t>plot(</w:t>
      </w:r>
      <w:proofErr w:type="spellStart"/>
      <w:proofErr w:type="gramStart"/>
      <w:r>
        <w:t>f,abs</w:t>
      </w:r>
      <w:proofErr w:type="spellEnd"/>
      <w:proofErr w:type="gramEnd"/>
      <w:r>
        <w:t>(sf));grid;</w:t>
      </w:r>
    </w:p>
    <w:p w14:paraId="3D0CD133" w14:textId="77777777" w:rsidR="00981F2B" w:rsidRDefault="00981F2B" w:rsidP="00981F2B">
      <w:proofErr w:type="spellStart"/>
      <w:r>
        <w:t>xlabel</w:t>
      </w:r>
      <w:proofErr w:type="spellEnd"/>
      <w:r>
        <w:t>('f/Hz')</w:t>
      </w:r>
    </w:p>
    <w:p w14:paraId="2FC270D6" w14:textId="77777777" w:rsidR="00981F2B" w:rsidRDefault="00981F2B" w:rsidP="00981F2B">
      <w:proofErr w:type="spellStart"/>
      <w:r>
        <w:t>ylabel</w:t>
      </w:r>
      <w:proofErr w:type="spellEnd"/>
      <w:r>
        <w:t>('幅值');</w:t>
      </w:r>
    </w:p>
    <w:p w14:paraId="05DE85FB" w14:textId="516F9D61" w:rsidR="00981F2B" w:rsidRDefault="00981F2B" w:rsidP="00981F2B">
      <w:r>
        <w:t>title('频谱图')</w:t>
      </w:r>
    </w:p>
    <w:p w14:paraId="0017A33E" w14:textId="77777777" w:rsidR="00981F2B" w:rsidRDefault="00981F2B" w:rsidP="00981F2B"/>
    <w:p w14:paraId="0605D128" w14:textId="175A470E" w:rsidR="001F6751" w:rsidRPr="001C1049" w:rsidRDefault="00981F2B" w:rsidP="001C1049">
      <w:pPr>
        <w:pStyle w:val="3"/>
      </w:pPr>
      <w:r w:rsidRPr="001C1049">
        <w:rPr>
          <w:rFonts w:hint="eastAsia"/>
        </w:rPr>
        <w:t>4</w:t>
      </w:r>
      <w:r w:rsidRPr="001C1049">
        <w:t>、</w:t>
      </w:r>
      <w:r w:rsidR="001F6751" w:rsidRPr="001C1049">
        <w:rPr>
          <w:rStyle w:val="30"/>
          <w:rFonts w:hint="eastAsia"/>
          <w:b/>
        </w:rPr>
        <w:t>代码4</w:t>
      </w:r>
      <w:r w:rsidR="001F6751" w:rsidRPr="001C1049">
        <w:rPr>
          <w:rStyle w:val="30"/>
          <w:b/>
        </w:rPr>
        <w:t>.1 （</w:t>
      </w:r>
      <w:r w:rsidR="001F6751" w:rsidRPr="001C1049">
        <w:rPr>
          <w:rStyle w:val="30"/>
          <w:rFonts w:hint="eastAsia"/>
          <w:b/>
        </w:rPr>
        <w:t>不考虑滤波器的情况</w:t>
      </w:r>
      <w:r w:rsidR="001F6751" w:rsidRPr="001C1049">
        <w:rPr>
          <w:rStyle w:val="30"/>
          <w:b/>
        </w:rPr>
        <w:t>）</w:t>
      </w:r>
    </w:p>
    <w:p w14:paraId="58CD51D2" w14:textId="77777777" w:rsidR="00E52DA5" w:rsidRDefault="00E52DA5" w:rsidP="00E52DA5">
      <w:r>
        <w:t xml:space="preserve">clear </w:t>
      </w:r>
      <w:proofErr w:type="gramStart"/>
      <w:r>
        <w:t>all;</w:t>
      </w:r>
      <w:proofErr w:type="gramEnd"/>
    </w:p>
    <w:p w14:paraId="57C8DB00" w14:textId="77777777" w:rsidR="00E52DA5" w:rsidRDefault="00E52DA5" w:rsidP="00E52DA5">
      <w:r>
        <w:t>t=</w:t>
      </w:r>
      <w:proofErr w:type="spellStart"/>
      <w:proofErr w:type="gramStart"/>
      <w:r>
        <w:t>linspace</w:t>
      </w:r>
      <w:proofErr w:type="spellEnd"/>
      <w:r>
        <w:t>(</w:t>
      </w:r>
      <w:proofErr w:type="gramEnd"/>
      <w:r>
        <w:t>0,0.6,1024);</w:t>
      </w:r>
    </w:p>
    <w:p w14:paraId="4F86768D" w14:textId="77777777" w:rsidR="00E52DA5" w:rsidRDefault="00E52DA5" w:rsidP="00E52DA5">
      <w:r>
        <w:t>A=</w:t>
      </w:r>
      <w:proofErr w:type="gramStart"/>
      <w:r>
        <w:t>3;</w:t>
      </w:r>
      <w:proofErr w:type="gramEnd"/>
    </w:p>
    <w:p w14:paraId="747EDA1C" w14:textId="77777777" w:rsidR="00E52DA5" w:rsidRDefault="00E52DA5" w:rsidP="00E52DA5">
      <w:r>
        <w:t>mt=0.1*cos(15*pi*</w:t>
      </w:r>
      <w:proofErr w:type="gramStart"/>
      <w:r>
        <w:t>t)+</w:t>
      </w:r>
      <w:proofErr w:type="gramEnd"/>
      <w:r>
        <w:t>1.5*sin(25*pi*t)+0.5*cos(40*pi*t);</w:t>
      </w:r>
    </w:p>
    <w:p w14:paraId="41824AAD" w14:textId="77777777" w:rsidR="00E52DA5" w:rsidRDefault="00E52DA5" w:rsidP="00E52DA5">
      <w:r>
        <w:t>carrier=cos(250*pi*t</w:t>
      </w:r>
      <w:proofErr w:type="gramStart"/>
      <w:r>
        <w:t>);</w:t>
      </w:r>
      <w:proofErr w:type="gramEnd"/>
    </w:p>
    <w:p w14:paraId="3E7794E8" w14:textId="77777777" w:rsidR="00E52DA5" w:rsidRDefault="00E52DA5" w:rsidP="00E52DA5"/>
    <w:p w14:paraId="0C985BC1" w14:textId="77777777" w:rsidR="00E52DA5" w:rsidRDefault="00E52DA5" w:rsidP="00E52DA5">
      <w:r>
        <w:t>power1=5.1275;   %s(t) 的功率</w:t>
      </w:r>
    </w:p>
    <w:p w14:paraId="4C04BBED" w14:textId="77777777" w:rsidR="00E52DA5" w:rsidRDefault="00E52DA5" w:rsidP="00E52DA5">
      <w:r>
        <w:t>power2=10;          %s'(t)的功率，这是经过增益的功率</w:t>
      </w:r>
    </w:p>
    <w:p w14:paraId="6CAA5181" w14:textId="77777777" w:rsidR="00E52DA5" w:rsidRDefault="00E52DA5" w:rsidP="00E52DA5">
      <w:r>
        <w:lastRenderedPageBreak/>
        <w:t>G=sqrt(power2/power1)   %信号的增益</w:t>
      </w:r>
    </w:p>
    <w:p w14:paraId="5D05BCF8" w14:textId="77777777" w:rsidR="00E52DA5" w:rsidRDefault="00E52DA5" w:rsidP="00E52DA5">
      <w:proofErr w:type="spellStart"/>
      <w:r>
        <w:t>st</w:t>
      </w:r>
      <w:proofErr w:type="spellEnd"/>
      <w:r>
        <w:t>=G*(</w:t>
      </w:r>
      <w:proofErr w:type="spellStart"/>
      <w:r>
        <w:t>A+mt</w:t>
      </w:r>
      <w:proofErr w:type="spellEnd"/>
      <w:proofErr w:type="gramStart"/>
      <w:r>
        <w:t>).*</w:t>
      </w:r>
      <w:proofErr w:type="gramEnd"/>
      <w:r>
        <w:t>carrier;  %最后信号的表达式</w:t>
      </w:r>
    </w:p>
    <w:p w14:paraId="402F60B8" w14:textId="77777777" w:rsidR="00E52DA5" w:rsidRDefault="00E52DA5" w:rsidP="00E52DA5"/>
    <w:p w14:paraId="749E3886" w14:textId="77777777" w:rsidR="00E52DA5" w:rsidRDefault="00E52DA5" w:rsidP="00E52DA5">
      <w:proofErr w:type="gramStart"/>
      <w:r>
        <w:t>subplot(</w:t>
      </w:r>
      <w:proofErr w:type="gramEnd"/>
      <w:r>
        <w:t>2,2,1);</w:t>
      </w:r>
    </w:p>
    <w:p w14:paraId="74EB6A08" w14:textId="77777777" w:rsidR="00E52DA5" w:rsidRDefault="00E52DA5" w:rsidP="00E52DA5">
      <w:r>
        <w:t>plot(</w:t>
      </w:r>
      <w:proofErr w:type="spellStart"/>
      <w:proofErr w:type="gramStart"/>
      <w:r>
        <w:t>t,st</w:t>
      </w:r>
      <w:proofErr w:type="spellEnd"/>
      <w:proofErr w:type="gramEnd"/>
      <w:r>
        <w:t>);</w:t>
      </w:r>
    </w:p>
    <w:p w14:paraId="064FB0C4" w14:textId="77777777" w:rsidR="00E52DA5" w:rsidRDefault="00E52DA5" w:rsidP="00E52DA5">
      <w:proofErr w:type="spellStart"/>
      <w:r>
        <w:t>xlabel</w:t>
      </w:r>
      <w:proofErr w:type="spellEnd"/>
      <w:r>
        <w:t>('t'</w:t>
      </w:r>
      <w:proofErr w:type="gramStart"/>
      <w:r>
        <w:t>);</w:t>
      </w:r>
      <w:proofErr w:type="gramEnd"/>
    </w:p>
    <w:p w14:paraId="3A3D0C6C" w14:textId="77777777" w:rsidR="00E52DA5" w:rsidRDefault="00E52DA5" w:rsidP="00E52DA5">
      <w:proofErr w:type="spellStart"/>
      <w:r>
        <w:t>ylabel</w:t>
      </w:r>
      <w:proofErr w:type="spellEnd"/>
      <w:r>
        <w:t>('幅值');</w:t>
      </w:r>
    </w:p>
    <w:p w14:paraId="53124E12" w14:textId="77777777" w:rsidR="00E52DA5" w:rsidRDefault="00E52DA5" w:rsidP="00E52DA5">
      <w:r>
        <w:t>title('经过AWGN信道之前的信号的波形图');</w:t>
      </w:r>
    </w:p>
    <w:p w14:paraId="0049E348" w14:textId="77777777" w:rsidR="00E52DA5" w:rsidRDefault="00E52DA5" w:rsidP="00E52DA5"/>
    <w:p w14:paraId="2DA0F35C" w14:textId="77777777" w:rsidR="00E52DA5" w:rsidRDefault="00E52DA5" w:rsidP="00E52DA5"/>
    <w:p w14:paraId="12A4DEBA" w14:textId="77777777" w:rsidR="00E52DA5" w:rsidRDefault="00E52DA5" w:rsidP="00E52DA5">
      <w:proofErr w:type="gramStart"/>
      <w:r>
        <w:t>subplot(</w:t>
      </w:r>
      <w:proofErr w:type="gramEnd"/>
      <w:r>
        <w:t>2,2,2);</w:t>
      </w:r>
    </w:p>
    <w:p w14:paraId="5A014050" w14:textId="77777777" w:rsidR="00E52DA5" w:rsidRDefault="00E52DA5" w:rsidP="00E52DA5">
      <w:r>
        <w:t>[</w:t>
      </w:r>
      <w:proofErr w:type="spellStart"/>
      <w:r>
        <w:t>f,sf</w:t>
      </w:r>
      <w:proofErr w:type="spellEnd"/>
      <w:r>
        <w:t>]=T2F(</w:t>
      </w:r>
      <w:proofErr w:type="spellStart"/>
      <w:r>
        <w:t>t,st</w:t>
      </w:r>
      <w:proofErr w:type="spellEnd"/>
      <w:r>
        <w:t>);    % 时域和频域的转换</w:t>
      </w:r>
    </w:p>
    <w:p w14:paraId="7D0D267C" w14:textId="77777777" w:rsidR="00E52DA5" w:rsidRDefault="00E52DA5" w:rsidP="00E52DA5">
      <w:r>
        <w:t>plot(</w:t>
      </w:r>
      <w:proofErr w:type="spellStart"/>
      <w:proofErr w:type="gramStart"/>
      <w:r>
        <w:t>f,abs</w:t>
      </w:r>
      <w:proofErr w:type="spellEnd"/>
      <w:proofErr w:type="gramEnd"/>
      <w:r>
        <w:t>(sf));grid;</w:t>
      </w:r>
    </w:p>
    <w:p w14:paraId="7C8A52B0" w14:textId="77777777" w:rsidR="00E52DA5" w:rsidRDefault="00E52DA5" w:rsidP="00E52DA5">
      <w:proofErr w:type="spellStart"/>
      <w:r>
        <w:t>xlabel</w:t>
      </w:r>
      <w:proofErr w:type="spellEnd"/>
      <w:r>
        <w:t>('f/Hz')</w:t>
      </w:r>
    </w:p>
    <w:p w14:paraId="61931CA7" w14:textId="77777777" w:rsidR="00E52DA5" w:rsidRDefault="00E52DA5" w:rsidP="00E52DA5">
      <w:proofErr w:type="spellStart"/>
      <w:r>
        <w:t>ylabel</w:t>
      </w:r>
      <w:proofErr w:type="spellEnd"/>
      <w:r>
        <w:t>('幅值');</w:t>
      </w:r>
    </w:p>
    <w:p w14:paraId="63BF101A" w14:textId="77777777" w:rsidR="00E52DA5" w:rsidRDefault="00E52DA5" w:rsidP="00E52DA5">
      <w:r>
        <w:t>title('经过AWGN信道之前的信号的频谱图');</w:t>
      </w:r>
    </w:p>
    <w:p w14:paraId="33D9A2B1" w14:textId="77777777" w:rsidR="00E52DA5" w:rsidRDefault="00E52DA5" w:rsidP="00E52DA5"/>
    <w:p w14:paraId="3F4333B2" w14:textId="77777777" w:rsidR="00E52DA5" w:rsidRDefault="00E52DA5" w:rsidP="00E52DA5"/>
    <w:p w14:paraId="102313E0" w14:textId="77777777" w:rsidR="00E52DA5" w:rsidRDefault="00E52DA5" w:rsidP="00E52DA5"/>
    <w:p w14:paraId="2CBE348B" w14:textId="77777777" w:rsidR="00E52DA5" w:rsidRDefault="00E52DA5" w:rsidP="00E52DA5">
      <w:proofErr w:type="spellStart"/>
      <w:r>
        <w:t>power_noise</w:t>
      </w:r>
      <w:proofErr w:type="spellEnd"/>
      <w:r>
        <w:t>=1;   %题目给出的噪声</w:t>
      </w:r>
    </w:p>
    <w:p w14:paraId="17F28CDE" w14:textId="77777777" w:rsidR="00E52DA5" w:rsidRDefault="00E52DA5" w:rsidP="00E52DA5">
      <w:r>
        <w:t>st2=</w:t>
      </w:r>
      <w:proofErr w:type="spellStart"/>
      <w:r>
        <w:t>st+sqrt</w:t>
      </w:r>
      <w:proofErr w:type="spellEnd"/>
      <w:r>
        <w:t>(</w:t>
      </w:r>
      <w:proofErr w:type="spellStart"/>
      <w:r>
        <w:t>power_noise</w:t>
      </w:r>
      <w:proofErr w:type="spellEnd"/>
      <w:r>
        <w:t>)*</w:t>
      </w:r>
      <w:proofErr w:type="spellStart"/>
      <w:r>
        <w:t>randn</w:t>
      </w:r>
      <w:proofErr w:type="spellEnd"/>
      <w:r>
        <w:t>(1,length(t));       %经过信道之后，加上噪声的信号</w:t>
      </w:r>
    </w:p>
    <w:p w14:paraId="4F12E85B" w14:textId="77777777" w:rsidR="00E52DA5" w:rsidRDefault="00E52DA5" w:rsidP="00E52DA5">
      <w:proofErr w:type="gramStart"/>
      <w:r>
        <w:lastRenderedPageBreak/>
        <w:t>subplot(</w:t>
      </w:r>
      <w:proofErr w:type="gramEnd"/>
      <w:r>
        <w:t>2,2,3);</w:t>
      </w:r>
    </w:p>
    <w:p w14:paraId="2368BE62" w14:textId="77777777" w:rsidR="00E52DA5" w:rsidRDefault="00E52DA5" w:rsidP="00E52DA5">
      <w:r>
        <w:t>plot(</w:t>
      </w:r>
      <w:proofErr w:type="gramStart"/>
      <w:r>
        <w:t>t,st</w:t>
      </w:r>
      <w:proofErr w:type="gramEnd"/>
      <w:r>
        <w:t>2);</w:t>
      </w:r>
    </w:p>
    <w:p w14:paraId="045C687B" w14:textId="77777777" w:rsidR="00E52DA5" w:rsidRDefault="00E52DA5" w:rsidP="00E52DA5">
      <w:proofErr w:type="spellStart"/>
      <w:r>
        <w:t>xlabel</w:t>
      </w:r>
      <w:proofErr w:type="spellEnd"/>
      <w:r>
        <w:t>('t'</w:t>
      </w:r>
      <w:proofErr w:type="gramStart"/>
      <w:r>
        <w:t>);</w:t>
      </w:r>
      <w:proofErr w:type="gramEnd"/>
    </w:p>
    <w:p w14:paraId="6820F6F8" w14:textId="77777777" w:rsidR="00E52DA5" w:rsidRDefault="00E52DA5" w:rsidP="00E52DA5">
      <w:proofErr w:type="spellStart"/>
      <w:r>
        <w:t>ylabel</w:t>
      </w:r>
      <w:proofErr w:type="spellEnd"/>
      <w:r>
        <w:t>('幅值');</w:t>
      </w:r>
    </w:p>
    <w:p w14:paraId="53AF8273" w14:textId="77777777" w:rsidR="00E52DA5" w:rsidRDefault="00E52DA5" w:rsidP="00E52DA5">
      <w:r>
        <w:t>title('经过AWGN信道之后的信号的波形图');</w:t>
      </w:r>
    </w:p>
    <w:p w14:paraId="0F2C675F" w14:textId="77777777" w:rsidR="00E52DA5" w:rsidRDefault="00E52DA5" w:rsidP="00E52DA5"/>
    <w:p w14:paraId="35866913" w14:textId="77777777" w:rsidR="00E52DA5" w:rsidRDefault="00E52DA5" w:rsidP="00E52DA5">
      <w:proofErr w:type="gramStart"/>
      <w:r>
        <w:t>subplot(</w:t>
      </w:r>
      <w:proofErr w:type="gramEnd"/>
      <w:r>
        <w:t>2,2,4);</w:t>
      </w:r>
    </w:p>
    <w:p w14:paraId="0079D546" w14:textId="77777777" w:rsidR="00E52DA5" w:rsidRDefault="00E52DA5" w:rsidP="00E52DA5">
      <w:r>
        <w:t>[</w:t>
      </w:r>
      <w:proofErr w:type="spellStart"/>
      <w:r>
        <w:t>f,sf</w:t>
      </w:r>
      <w:proofErr w:type="spellEnd"/>
      <w:r>
        <w:t>]=T2F(t,st2);  % 时域和频域的转换</w:t>
      </w:r>
    </w:p>
    <w:p w14:paraId="5CF789F6" w14:textId="77777777" w:rsidR="00E52DA5" w:rsidRDefault="00E52DA5" w:rsidP="00E52DA5">
      <w:r>
        <w:t>plot(</w:t>
      </w:r>
      <w:proofErr w:type="spellStart"/>
      <w:proofErr w:type="gramStart"/>
      <w:r>
        <w:t>f,abs</w:t>
      </w:r>
      <w:proofErr w:type="spellEnd"/>
      <w:proofErr w:type="gramEnd"/>
      <w:r>
        <w:t>(sf));grid;</w:t>
      </w:r>
    </w:p>
    <w:p w14:paraId="1F7490AA" w14:textId="77777777" w:rsidR="00E52DA5" w:rsidRDefault="00E52DA5" w:rsidP="00E52DA5">
      <w:proofErr w:type="spellStart"/>
      <w:r>
        <w:t>xlabel</w:t>
      </w:r>
      <w:proofErr w:type="spellEnd"/>
      <w:r>
        <w:t>('f/Hz')</w:t>
      </w:r>
    </w:p>
    <w:p w14:paraId="55DE9715" w14:textId="77777777" w:rsidR="00E52DA5" w:rsidRDefault="00E52DA5" w:rsidP="00E52DA5">
      <w:proofErr w:type="spellStart"/>
      <w:r>
        <w:t>ylabel</w:t>
      </w:r>
      <w:proofErr w:type="spellEnd"/>
      <w:r>
        <w:t>('幅值');</w:t>
      </w:r>
    </w:p>
    <w:p w14:paraId="5756EBDA" w14:textId="77777777" w:rsidR="00E52DA5" w:rsidRDefault="00E52DA5" w:rsidP="00E52DA5">
      <w:r>
        <w:t>title('经过AWGN信道之后的信号的频谱图');</w:t>
      </w:r>
    </w:p>
    <w:p w14:paraId="58F9CF3F" w14:textId="77777777" w:rsidR="001F6751" w:rsidRPr="00E52DA5" w:rsidRDefault="001F6751" w:rsidP="00981F2B"/>
    <w:p w14:paraId="7C175B88" w14:textId="77777777" w:rsidR="001F6751" w:rsidRDefault="001F6751" w:rsidP="00981F2B"/>
    <w:p w14:paraId="583F7733" w14:textId="2060ADAB" w:rsidR="00981F2B" w:rsidRDefault="00981F2B" w:rsidP="001C1049">
      <w:pPr>
        <w:pStyle w:val="3"/>
      </w:pPr>
      <w:r>
        <w:rPr>
          <w:rFonts w:hint="eastAsia"/>
        </w:rPr>
        <w:t>代码4</w:t>
      </w:r>
      <w:r w:rsidR="001F6751">
        <w:rPr>
          <w:rFonts w:hint="eastAsia"/>
        </w:rPr>
        <w:t>.</w:t>
      </w:r>
      <w:r w:rsidR="001F6751">
        <w:t>2</w:t>
      </w:r>
      <w:r w:rsidR="001F6751">
        <w:rPr>
          <w:rFonts w:hint="eastAsia"/>
        </w:rPr>
        <w:t>（考虑滤波器的情况）</w:t>
      </w:r>
    </w:p>
    <w:p w14:paraId="00AAB8F4" w14:textId="77777777" w:rsidR="00E52DA5" w:rsidRDefault="00E52DA5" w:rsidP="00E52DA5">
      <w:r>
        <w:t xml:space="preserve">clear </w:t>
      </w:r>
      <w:proofErr w:type="gramStart"/>
      <w:r>
        <w:t>all;</w:t>
      </w:r>
      <w:proofErr w:type="gramEnd"/>
    </w:p>
    <w:p w14:paraId="30862A5B" w14:textId="77777777" w:rsidR="00E52DA5" w:rsidRDefault="00E52DA5" w:rsidP="00E52DA5">
      <w:r>
        <w:t>t=</w:t>
      </w:r>
      <w:proofErr w:type="spellStart"/>
      <w:proofErr w:type="gramStart"/>
      <w:r>
        <w:t>linspace</w:t>
      </w:r>
      <w:proofErr w:type="spellEnd"/>
      <w:r>
        <w:t>(</w:t>
      </w:r>
      <w:proofErr w:type="gramEnd"/>
      <w:r>
        <w:t>0,0.6,1024);</w:t>
      </w:r>
    </w:p>
    <w:p w14:paraId="2613A400" w14:textId="77777777" w:rsidR="00E52DA5" w:rsidRDefault="00E52DA5" w:rsidP="00E52DA5">
      <w:r>
        <w:t>A=</w:t>
      </w:r>
      <w:proofErr w:type="gramStart"/>
      <w:r>
        <w:t>3;</w:t>
      </w:r>
      <w:proofErr w:type="gramEnd"/>
    </w:p>
    <w:p w14:paraId="5A876928" w14:textId="77777777" w:rsidR="00E52DA5" w:rsidRDefault="00E52DA5" w:rsidP="00E52DA5">
      <w:r>
        <w:t>mt=0.1*cos(15*pi*</w:t>
      </w:r>
      <w:proofErr w:type="gramStart"/>
      <w:r>
        <w:t>t)+</w:t>
      </w:r>
      <w:proofErr w:type="gramEnd"/>
      <w:r>
        <w:t>1.5*sin(25*pi*t)+0.5*cos(40*pi*t);</w:t>
      </w:r>
    </w:p>
    <w:p w14:paraId="17D9FADD" w14:textId="77777777" w:rsidR="00E52DA5" w:rsidRDefault="00E52DA5" w:rsidP="00E52DA5">
      <w:r>
        <w:t>carrier=cos(250*pi*t</w:t>
      </w:r>
      <w:proofErr w:type="gramStart"/>
      <w:r>
        <w:t>);</w:t>
      </w:r>
      <w:proofErr w:type="gramEnd"/>
    </w:p>
    <w:p w14:paraId="2079AB7B" w14:textId="77777777" w:rsidR="00E52DA5" w:rsidRDefault="00E52DA5" w:rsidP="00E52DA5">
      <w:proofErr w:type="spellStart"/>
      <w:r>
        <w:t>st</w:t>
      </w:r>
      <w:proofErr w:type="spellEnd"/>
      <w:r>
        <w:t>=(</w:t>
      </w:r>
      <w:proofErr w:type="spellStart"/>
      <w:r>
        <w:t>A+mt</w:t>
      </w:r>
      <w:proofErr w:type="spellEnd"/>
      <w:proofErr w:type="gramStart"/>
      <w:r>
        <w:t>).*</w:t>
      </w:r>
      <w:proofErr w:type="gramEnd"/>
      <w:r>
        <w:t>carrier;</w:t>
      </w:r>
    </w:p>
    <w:p w14:paraId="76B45430" w14:textId="77777777" w:rsidR="00E52DA5" w:rsidRDefault="00E52DA5" w:rsidP="00E52DA5"/>
    <w:p w14:paraId="7F0EB2B7" w14:textId="77777777" w:rsidR="00E52DA5" w:rsidRDefault="00E52DA5" w:rsidP="00E52DA5">
      <w:proofErr w:type="gramStart"/>
      <w:r>
        <w:t>subplot(</w:t>
      </w:r>
      <w:proofErr w:type="gramEnd"/>
      <w:r>
        <w:t>2,2,1);</w:t>
      </w:r>
    </w:p>
    <w:p w14:paraId="71EB0B4A" w14:textId="77777777" w:rsidR="00E52DA5" w:rsidRDefault="00E52DA5" w:rsidP="00E52DA5">
      <w:r>
        <w:t>plot(</w:t>
      </w:r>
      <w:proofErr w:type="spellStart"/>
      <w:proofErr w:type="gramStart"/>
      <w:r>
        <w:t>t,st</w:t>
      </w:r>
      <w:proofErr w:type="spellEnd"/>
      <w:proofErr w:type="gramEnd"/>
      <w:r>
        <w:t>);</w:t>
      </w:r>
    </w:p>
    <w:p w14:paraId="611D1CFA" w14:textId="77777777" w:rsidR="00E52DA5" w:rsidRDefault="00E52DA5" w:rsidP="00E52DA5">
      <w:proofErr w:type="spellStart"/>
      <w:r>
        <w:t>xlabel</w:t>
      </w:r>
      <w:proofErr w:type="spellEnd"/>
      <w:r>
        <w:t>('t'</w:t>
      </w:r>
      <w:proofErr w:type="gramStart"/>
      <w:r>
        <w:t>);</w:t>
      </w:r>
      <w:proofErr w:type="gramEnd"/>
    </w:p>
    <w:p w14:paraId="34ED8FD8" w14:textId="77777777" w:rsidR="00E52DA5" w:rsidRDefault="00E52DA5" w:rsidP="00E52DA5">
      <w:proofErr w:type="spellStart"/>
      <w:r>
        <w:t>ylabel</w:t>
      </w:r>
      <w:proofErr w:type="spellEnd"/>
      <w:r>
        <w:t>('幅值');</w:t>
      </w:r>
    </w:p>
    <w:p w14:paraId="18B40FF6" w14:textId="77777777" w:rsidR="00E52DA5" w:rsidRDefault="00E52DA5" w:rsidP="00E52DA5">
      <w:r>
        <w:t>title('经过AWGN信道之前的信号的波形图');</w:t>
      </w:r>
    </w:p>
    <w:p w14:paraId="4ED51693" w14:textId="77777777" w:rsidR="00E52DA5" w:rsidRDefault="00E52DA5" w:rsidP="00E52DA5"/>
    <w:p w14:paraId="5FCFE6CF" w14:textId="77777777" w:rsidR="00E52DA5" w:rsidRDefault="00E52DA5" w:rsidP="00E52DA5">
      <w:proofErr w:type="gramStart"/>
      <w:r>
        <w:t>subplot(</w:t>
      </w:r>
      <w:proofErr w:type="gramEnd"/>
      <w:r>
        <w:t>2,2,2);</w:t>
      </w:r>
    </w:p>
    <w:p w14:paraId="45D67222" w14:textId="77777777" w:rsidR="00E52DA5" w:rsidRDefault="00E52DA5" w:rsidP="00E52DA5">
      <w:r>
        <w:t>[</w:t>
      </w:r>
      <w:proofErr w:type="spellStart"/>
      <w:r>
        <w:t>f,sf</w:t>
      </w:r>
      <w:proofErr w:type="spellEnd"/>
      <w:r>
        <w:t>]=T2F(</w:t>
      </w:r>
      <w:proofErr w:type="spellStart"/>
      <w:r>
        <w:t>t,st</w:t>
      </w:r>
      <w:proofErr w:type="spellEnd"/>
      <w:r>
        <w:t>);      % 时域和频域的转换</w:t>
      </w:r>
    </w:p>
    <w:p w14:paraId="4EE56183" w14:textId="77777777" w:rsidR="00E52DA5" w:rsidRDefault="00E52DA5" w:rsidP="00E52DA5">
      <w:r>
        <w:t>plot(</w:t>
      </w:r>
      <w:proofErr w:type="spellStart"/>
      <w:proofErr w:type="gramStart"/>
      <w:r>
        <w:t>f,abs</w:t>
      </w:r>
      <w:proofErr w:type="spellEnd"/>
      <w:proofErr w:type="gramEnd"/>
      <w:r>
        <w:t>(sf));grid;</w:t>
      </w:r>
    </w:p>
    <w:p w14:paraId="50DAAC4A" w14:textId="77777777" w:rsidR="00E52DA5" w:rsidRDefault="00E52DA5" w:rsidP="00E52DA5">
      <w:proofErr w:type="spellStart"/>
      <w:r>
        <w:t>xlabel</w:t>
      </w:r>
      <w:proofErr w:type="spellEnd"/>
      <w:r>
        <w:t>('f/Hz')</w:t>
      </w:r>
    </w:p>
    <w:p w14:paraId="70107A95" w14:textId="77777777" w:rsidR="00E52DA5" w:rsidRDefault="00E52DA5" w:rsidP="00E52DA5">
      <w:proofErr w:type="spellStart"/>
      <w:r>
        <w:t>ylabel</w:t>
      </w:r>
      <w:proofErr w:type="spellEnd"/>
      <w:r>
        <w:t>('幅值');</w:t>
      </w:r>
    </w:p>
    <w:p w14:paraId="433B8EF4" w14:textId="77777777" w:rsidR="00E52DA5" w:rsidRDefault="00E52DA5" w:rsidP="00E52DA5">
      <w:r>
        <w:t>title('经过AWGN信道之前的信号的频谱图');</w:t>
      </w:r>
    </w:p>
    <w:p w14:paraId="5EE804F9" w14:textId="77777777" w:rsidR="00E52DA5" w:rsidRDefault="00E52DA5" w:rsidP="00E52DA5"/>
    <w:p w14:paraId="0613B89A" w14:textId="77777777" w:rsidR="00E52DA5" w:rsidRDefault="00E52DA5" w:rsidP="00E52DA5"/>
    <w:p w14:paraId="3D9D8DE3" w14:textId="77777777" w:rsidR="00E52DA5" w:rsidRDefault="00E52DA5" w:rsidP="00E52DA5">
      <w:r>
        <w:t>power1=5.1275/10;    %计算经过BPF的噪声功率</w:t>
      </w:r>
    </w:p>
    <w:p w14:paraId="6059222B" w14:textId="77777777" w:rsidR="00E52DA5" w:rsidRDefault="00E52DA5" w:rsidP="00E52DA5"/>
    <w:p w14:paraId="5680AA41" w14:textId="77777777" w:rsidR="00E52DA5" w:rsidRDefault="00E52DA5" w:rsidP="00E52DA5">
      <w:r>
        <w:t>n0=power1/</w:t>
      </w:r>
      <w:proofErr w:type="gramStart"/>
      <w:r>
        <w:t>40;</w:t>
      </w:r>
      <w:proofErr w:type="gramEnd"/>
    </w:p>
    <w:p w14:paraId="21106944" w14:textId="77777777" w:rsidR="00E52DA5" w:rsidRDefault="00E52DA5" w:rsidP="00E52DA5">
      <w:r>
        <w:t>fs=1/(t(2)-</w:t>
      </w:r>
      <w:proofErr w:type="gramStart"/>
      <w:r>
        <w:t>t(</w:t>
      </w:r>
      <w:proofErr w:type="gramEnd"/>
      <w:r>
        <w:t>1));</w:t>
      </w:r>
    </w:p>
    <w:p w14:paraId="0DA30D87" w14:textId="77777777" w:rsidR="00E52DA5" w:rsidRDefault="00E52DA5" w:rsidP="00E52DA5">
      <w:proofErr w:type="spellStart"/>
      <w:r>
        <w:t>power_noise</w:t>
      </w:r>
      <w:proofErr w:type="spellEnd"/>
      <w:r>
        <w:t>=n0*fs/2;   %反推回信道的噪声</w:t>
      </w:r>
    </w:p>
    <w:p w14:paraId="434AB3E2" w14:textId="77777777" w:rsidR="00E52DA5" w:rsidRDefault="00E52DA5" w:rsidP="00E52DA5"/>
    <w:p w14:paraId="23E3B5A7" w14:textId="77777777" w:rsidR="00E52DA5" w:rsidRDefault="00E52DA5" w:rsidP="00E52DA5">
      <w:r>
        <w:t>st2=</w:t>
      </w:r>
      <w:proofErr w:type="spellStart"/>
      <w:r>
        <w:t>st+sqrt</w:t>
      </w:r>
      <w:proofErr w:type="spellEnd"/>
      <w:r>
        <w:t>(</w:t>
      </w:r>
      <w:proofErr w:type="spellStart"/>
      <w:r>
        <w:t>power_</w:t>
      </w:r>
      <w:proofErr w:type="gramStart"/>
      <w:r>
        <w:t>noise</w:t>
      </w:r>
      <w:proofErr w:type="spellEnd"/>
      <w:r>
        <w:t>)*</w:t>
      </w:r>
      <w:proofErr w:type="spellStart"/>
      <w:proofErr w:type="gramEnd"/>
      <w:r>
        <w:t>randn</w:t>
      </w:r>
      <w:proofErr w:type="spellEnd"/>
      <w:r>
        <w:t xml:space="preserve">(1,length(t));    </w:t>
      </w:r>
    </w:p>
    <w:p w14:paraId="71BC8542" w14:textId="77777777" w:rsidR="00E52DA5" w:rsidRDefault="00E52DA5" w:rsidP="00E52DA5">
      <w:proofErr w:type="gramStart"/>
      <w:r>
        <w:lastRenderedPageBreak/>
        <w:t>subplot(</w:t>
      </w:r>
      <w:proofErr w:type="gramEnd"/>
      <w:r>
        <w:t>2,2,3);</w:t>
      </w:r>
    </w:p>
    <w:p w14:paraId="68511AA7" w14:textId="77777777" w:rsidR="00E52DA5" w:rsidRDefault="00E52DA5" w:rsidP="00E52DA5">
      <w:r>
        <w:t>plot(</w:t>
      </w:r>
      <w:proofErr w:type="gramStart"/>
      <w:r>
        <w:t>t,st</w:t>
      </w:r>
      <w:proofErr w:type="gramEnd"/>
      <w:r>
        <w:t xml:space="preserve">2);    </w:t>
      </w:r>
    </w:p>
    <w:p w14:paraId="0A78653E" w14:textId="77777777" w:rsidR="00E52DA5" w:rsidRDefault="00E52DA5" w:rsidP="00E52DA5">
      <w:proofErr w:type="spellStart"/>
      <w:r>
        <w:t>xlabel</w:t>
      </w:r>
      <w:proofErr w:type="spellEnd"/>
      <w:r>
        <w:t>('t'</w:t>
      </w:r>
      <w:proofErr w:type="gramStart"/>
      <w:r>
        <w:t>);</w:t>
      </w:r>
      <w:proofErr w:type="gramEnd"/>
    </w:p>
    <w:p w14:paraId="47D0B691" w14:textId="77777777" w:rsidR="00E52DA5" w:rsidRDefault="00E52DA5" w:rsidP="00E52DA5">
      <w:proofErr w:type="spellStart"/>
      <w:r>
        <w:t>ylabel</w:t>
      </w:r>
      <w:proofErr w:type="spellEnd"/>
      <w:r>
        <w:t>('幅值');</w:t>
      </w:r>
    </w:p>
    <w:p w14:paraId="2CF8B79D" w14:textId="77777777" w:rsidR="00E52DA5" w:rsidRDefault="00E52DA5" w:rsidP="00E52DA5">
      <w:r>
        <w:t>title('经过AWGN信道之后的信号的波形图');</w:t>
      </w:r>
    </w:p>
    <w:p w14:paraId="5CA8BAD4" w14:textId="77777777" w:rsidR="00E52DA5" w:rsidRDefault="00E52DA5" w:rsidP="00E52DA5"/>
    <w:p w14:paraId="50144B14" w14:textId="77777777" w:rsidR="00E52DA5" w:rsidRDefault="00E52DA5" w:rsidP="00E52DA5">
      <w:proofErr w:type="gramStart"/>
      <w:r>
        <w:t>subplot(</w:t>
      </w:r>
      <w:proofErr w:type="gramEnd"/>
      <w:r>
        <w:t>2,2,4);</w:t>
      </w:r>
    </w:p>
    <w:p w14:paraId="359125F8" w14:textId="77777777" w:rsidR="00E52DA5" w:rsidRDefault="00E52DA5" w:rsidP="00E52DA5">
      <w:r>
        <w:t>[</w:t>
      </w:r>
      <w:proofErr w:type="spellStart"/>
      <w:r>
        <w:t>f,sf</w:t>
      </w:r>
      <w:proofErr w:type="spellEnd"/>
      <w:r>
        <w:t>]=T2F(t,st2);       % 时域和频域的转换</w:t>
      </w:r>
    </w:p>
    <w:p w14:paraId="1C6A5D8F" w14:textId="77777777" w:rsidR="00E52DA5" w:rsidRDefault="00E52DA5" w:rsidP="00E52DA5">
      <w:r>
        <w:t>plot(</w:t>
      </w:r>
      <w:proofErr w:type="spellStart"/>
      <w:proofErr w:type="gramStart"/>
      <w:r>
        <w:t>f,abs</w:t>
      </w:r>
      <w:proofErr w:type="spellEnd"/>
      <w:proofErr w:type="gramEnd"/>
      <w:r>
        <w:t>(sf));grid;</w:t>
      </w:r>
    </w:p>
    <w:p w14:paraId="3793EED9" w14:textId="77777777" w:rsidR="00E52DA5" w:rsidRDefault="00E52DA5" w:rsidP="00E52DA5">
      <w:proofErr w:type="spellStart"/>
      <w:r>
        <w:t>xlabel</w:t>
      </w:r>
      <w:proofErr w:type="spellEnd"/>
      <w:r>
        <w:t>('f/Hz')</w:t>
      </w:r>
    </w:p>
    <w:p w14:paraId="413EC1A4" w14:textId="77777777" w:rsidR="00E52DA5" w:rsidRDefault="00E52DA5" w:rsidP="00E52DA5">
      <w:proofErr w:type="spellStart"/>
      <w:r>
        <w:t>ylabel</w:t>
      </w:r>
      <w:proofErr w:type="spellEnd"/>
      <w:r>
        <w:t>('幅值');</w:t>
      </w:r>
    </w:p>
    <w:p w14:paraId="1F977D02" w14:textId="77777777" w:rsidR="00E52DA5" w:rsidRDefault="00E52DA5" w:rsidP="00E52DA5">
      <w:r>
        <w:t>title('经过AWGN信道之后的信号的频谱图');</w:t>
      </w:r>
    </w:p>
    <w:p w14:paraId="044C1DB9" w14:textId="77777777" w:rsidR="00981F2B" w:rsidRDefault="00981F2B" w:rsidP="00981F2B"/>
    <w:p w14:paraId="01A1ADE7" w14:textId="77777777" w:rsidR="001B4C26" w:rsidRDefault="001B4C26" w:rsidP="00981F2B"/>
    <w:p w14:paraId="38EDD703" w14:textId="3F0080C6" w:rsidR="001B4C26" w:rsidRDefault="001B4C26" w:rsidP="001B4C26">
      <w:pPr>
        <w:pStyle w:val="1"/>
      </w:pPr>
      <w:r>
        <w:rPr>
          <w:rFonts w:hint="eastAsia"/>
        </w:rPr>
        <w:t>T</w:t>
      </w:r>
      <w:r>
        <w:t>2</w:t>
      </w:r>
      <w:r>
        <w:rPr>
          <w:rFonts w:hint="eastAsia"/>
        </w:rPr>
        <w:t>F</w:t>
      </w:r>
      <w:r>
        <w:t>:</w:t>
      </w:r>
    </w:p>
    <w:p w14:paraId="003414A2" w14:textId="77777777" w:rsidR="001B4C26" w:rsidRDefault="001B4C26" w:rsidP="001B4C26">
      <w:r>
        <w:t>function [</w:t>
      </w:r>
      <w:proofErr w:type="spellStart"/>
      <w:r>
        <w:t>f,sf</w:t>
      </w:r>
      <w:proofErr w:type="spellEnd"/>
      <w:r>
        <w:t>]=T2F(</w:t>
      </w:r>
      <w:proofErr w:type="spellStart"/>
      <w:r>
        <w:t>t,st</w:t>
      </w:r>
      <w:proofErr w:type="spellEnd"/>
      <w:r>
        <w:t>)% 该子函数需要两个参数t和</w:t>
      </w:r>
      <w:proofErr w:type="spellStart"/>
      <w:r>
        <w:t>st</w:t>
      </w:r>
      <w:proofErr w:type="spellEnd"/>
      <w:r>
        <w:t>，t—离散时间，</w:t>
      </w:r>
      <w:proofErr w:type="spellStart"/>
      <w:r>
        <w:t>st</w:t>
      </w:r>
      <w:proofErr w:type="spellEnd"/>
      <w:r>
        <w:t xml:space="preserve">—离散信号 </w:t>
      </w:r>
    </w:p>
    <w:p w14:paraId="69082A65" w14:textId="77777777" w:rsidR="001B4C26" w:rsidRDefault="001B4C26" w:rsidP="001B4C26">
      <w:r>
        <w:t xml:space="preserve">dt=t(2)-t(1) ;% 时间分辨率 </w:t>
      </w:r>
    </w:p>
    <w:p w14:paraId="794F5096" w14:textId="77777777" w:rsidR="001B4C26" w:rsidRDefault="001B4C26" w:rsidP="001B4C26">
      <w:r>
        <w:t>T=t(end</w:t>
      </w:r>
      <w:proofErr w:type="gramStart"/>
      <w:r>
        <w:t>) ;</w:t>
      </w:r>
      <w:proofErr w:type="gramEnd"/>
    </w:p>
    <w:p w14:paraId="72D3884B" w14:textId="77777777" w:rsidR="001B4C26" w:rsidRDefault="001B4C26" w:rsidP="001B4C26">
      <w:proofErr w:type="spellStart"/>
      <w:r>
        <w:t>df</w:t>
      </w:r>
      <w:proofErr w:type="spellEnd"/>
      <w:r>
        <w:t xml:space="preserve">=1/T ;% 频率分辨率 </w:t>
      </w:r>
    </w:p>
    <w:p w14:paraId="3820A48D" w14:textId="77777777" w:rsidR="001B4C26" w:rsidRDefault="001B4C26" w:rsidP="001B4C26">
      <w:r>
        <w:t>N=length(</w:t>
      </w:r>
      <w:proofErr w:type="spellStart"/>
      <w:r>
        <w:t>st</w:t>
      </w:r>
      <w:proofErr w:type="spellEnd"/>
      <w:r>
        <w:t xml:space="preserve">) ;% 离散傅立叶变换长度 </w:t>
      </w:r>
    </w:p>
    <w:p w14:paraId="57558013" w14:textId="77777777" w:rsidR="001B4C26" w:rsidRDefault="001B4C26" w:rsidP="001B4C26">
      <w:r>
        <w:lastRenderedPageBreak/>
        <w:t>f=-N/2*</w:t>
      </w:r>
      <w:proofErr w:type="spellStart"/>
      <w:r>
        <w:t>df</w:t>
      </w:r>
      <w:proofErr w:type="spellEnd"/>
      <w:r>
        <w:t xml:space="preserve"> :</w:t>
      </w:r>
      <w:proofErr w:type="spellStart"/>
      <w:r>
        <w:t>df</w:t>
      </w:r>
      <w:proofErr w:type="spellEnd"/>
      <w:r>
        <w:t xml:space="preserve"> :N/2*</w:t>
      </w:r>
      <w:proofErr w:type="spellStart"/>
      <w:r>
        <w:t>df-df</w:t>
      </w:r>
      <w:proofErr w:type="spellEnd"/>
      <w:r>
        <w:t xml:space="preserve"> ;% 设定频谱区间，注意</w:t>
      </w:r>
      <w:proofErr w:type="gramStart"/>
      <w:r>
        <w:t>要关于</w:t>
      </w:r>
      <w:proofErr w:type="gramEnd"/>
      <w:r>
        <w:t>原点对称，共有N</w:t>
      </w:r>
      <w:proofErr w:type="gramStart"/>
      <w:r>
        <w:t>个</w:t>
      </w:r>
      <w:proofErr w:type="gramEnd"/>
      <w:r>
        <w:t xml:space="preserve">点，包括0点，故要减去一个 </w:t>
      </w:r>
      <w:proofErr w:type="spellStart"/>
      <w:r>
        <w:t>df</w:t>
      </w:r>
      <w:proofErr w:type="spellEnd"/>
      <w:r>
        <w:t xml:space="preserve"> </w:t>
      </w:r>
    </w:p>
    <w:p w14:paraId="061F445A" w14:textId="77777777" w:rsidR="001B4C26" w:rsidRDefault="001B4C26" w:rsidP="001B4C26">
      <w:r>
        <w:t>sf=</w:t>
      </w:r>
      <w:proofErr w:type="spellStart"/>
      <w:r>
        <w:t>fft</w:t>
      </w:r>
      <w:proofErr w:type="spellEnd"/>
      <w:r>
        <w:t>(</w:t>
      </w:r>
      <w:proofErr w:type="spellStart"/>
      <w:r>
        <w:t>st</w:t>
      </w:r>
      <w:proofErr w:type="spellEnd"/>
      <w:proofErr w:type="gramStart"/>
      <w:r>
        <w:t>);</w:t>
      </w:r>
      <w:proofErr w:type="gramEnd"/>
    </w:p>
    <w:p w14:paraId="788DF64D" w14:textId="77777777" w:rsidR="001B4C26" w:rsidRDefault="001B4C26" w:rsidP="001B4C26">
      <w:r>
        <w:t>sf=1/N*</w:t>
      </w:r>
      <w:proofErr w:type="spellStart"/>
      <w:r>
        <w:t>fftshift</w:t>
      </w:r>
      <w:proofErr w:type="spellEnd"/>
      <w:r>
        <w:t>(sf);% 信号的频谱与离散傅立叶变换之间的关系，</w:t>
      </w:r>
      <w:proofErr w:type="spellStart"/>
      <w:r>
        <w:t>fftshift</w:t>
      </w:r>
      <w:proofErr w:type="spellEnd"/>
      <w:r>
        <w:t>(x)是将信号的频谱x进行移位，与原点对称</w:t>
      </w:r>
    </w:p>
    <w:p w14:paraId="20F9D453" w14:textId="792EDE5B" w:rsidR="001B4C26" w:rsidRPr="001B4C26" w:rsidRDefault="001B4C26" w:rsidP="001B4C26">
      <w:pPr>
        <w:rPr>
          <w:rFonts w:hint="eastAsia"/>
        </w:rPr>
      </w:pPr>
      <w:r>
        <w:t>end</w:t>
      </w:r>
    </w:p>
    <w:p w14:paraId="0569A1F1" w14:textId="25D59458" w:rsidR="00981F2B" w:rsidRDefault="00981F2B" w:rsidP="000E196F">
      <w:pPr>
        <w:pStyle w:val="2"/>
      </w:pPr>
      <w:r>
        <w:rPr>
          <w:rFonts w:hint="eastAsia"/>
        </w:rPr>
        <w:t>四、实验结果</w:t>
      </w:r>
    </w:p>
    <w:p w14:paraId="09AFEDEC" w14:textId="449333BC" w:rsidR="00EF4A34" w:rsidRDefault="00EF4A34" w:rsidP="001C1049">
      <w:pPr>
        <w:pStyle w:val="3"/>
      </w:pPr>
      <w:r>
        <w:t>1</w:t>
      </w:r>
      <w:r>
        <w:rPr>
          <w:rFonts w:hint="eastAsia"/>
        </w:rPr>
        <w:t>、内容1结果图</w:t>
      </w:r>
    </w:p>
    <w:p w14:paraId="1E514955" w14:textId="6BDC2BC2" w:rsidR="00EF4A34" w:rsidRDefault="00FA7284">
      <w:r>
        <w:rPr>
          <w:noProof/>
        </w:rPr>
        <w:drawing>
          <wp:inline distT="0" distB="0" distL="0" distR="0" wp14:anchorId="78879A13" wp14:editId="132C77C9">
            <wp:extent cx="3978111" cy="3447920"/>
            <wp:effectExtent l="0" t="0" r="3810" b="635"/>
            <wp:docPr id="150478132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0478132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3980724" cy="34501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EF5EFC" w14:textId="65B43574" w:rsidR="00EF4A34" w:rsidRDefault="00EF4A34" w:rsidP="001C1049">
      <w:pPr>
        <w:pStyle w:val="3"/>
      </w:pPr>
      <w:r>
        <w:rPr>
          <w:rFonts w:hint="eastAsia"/>
        </w:rPr>
        <w:lastRenderedPageBreak/>
        <w:t>2、内容</w:t>
      </w:r>
      <w:r>
        <w:t>2</w:t>
      </w:r>
      <w:r>
        <w:rPr>
          <w:rFonts w:hint="eastAsia"/>
        </w:rPr>
        <w:t>结果图</w:t>
      </w:r>
    </w:p>
    <w:p w14:paraId="650C9E25" w14:textId="285BB4C7" w:rsidR="00EF4A34" w:rsidRDefault="00EF4A34" w:rsidP="00EF4A34">
      <w:r>
        <w:rPr>
          <w:noProof/>
        </w:rPr>
        <w:drawing>
          <wp:inline distT="0" distB="0" distL="0" distR="0" wp14:anchorId="6132FE26" wp14:editId="3AC92C48">
            <wp:extent cx="3045398" cy="2704780"/>
            <wp:effectExtent l="0" t="0" r="3175" b="635"/>
            <wp:docPr id="529813807" name="图片 1" descr="图表, 直方图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9813807" name="图片 1" descr="图表, 直方图&#10;&#10;描述已自动生成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3048353" cy="27074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2A216E3" w14:textId="354573D2" w:rsidR="00EF4A34" w:rsidRDefault="00EF4A34" w:rsidP="001C1049">
      <w:pPr>
        <w:pStyle w:val="3"/>
      </w:pPr>
      <w:r>
        <w:rPr>
          <w:rFonts w:hint="eastAsia"/>
        </w:rPr>
        <w:t>3、内容</w:t>
      </w:r>
      <w:r>
        <w:t>3</w:t>
      </w:r>
      <w:r>
        <w:rPr>
          <w:rFonts w:hint="eastAsia"/>
        </w:rPr>
        <w:t>结果图</w:t>
      </w:r>
    </w:p>
    <w:p w14:paraId="5C28CE7C" w14:textId="6B41E883" w:rsidR="00E52DA5" w:rsidRPr="00E52DA5" w:rsidRDefault="00E52DA5" w:rsidP="00E52DA5">
      <w:pPr>
        <w:rPr>
          <w:rFonts w:hint="eastAsia"/>
        </w:rPr>
      </w:pPr>
      <w:r>
        <w:rPr>
          <w:noProof/>
        </w:rPr>
        <w:drawing>
          <wp:inline distT="0" distB="0" distL="0" distR="0" wp14:anchorId="5A81D842" wp14:editId="649C4E49">
            <wp:extent cx="5274310" cy="3937000"/>
            <wp:effectExtent l="0" t="0" r="2540" b="6350"/>
            <wp:docPr id="183773752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37737524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37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2030EA" w14:textId="5B742933" w:rsidR="00EF4A34" w:rsidRDefault="00EF4A34"/>
    <w:p w14:paraId="1549474B" w14:textId="77777777" w:rsidR="00EF4A34" w:rsidRDefault="00EF4A34"/>
    <w:p w14:paraId="01628595" w14:textId="139E4549" w:rsidR="00EF4A34" w:rsidRDefault="00EF4A34" w:rsidP="001C1049">
      <w:pPr>
        <w:pStyle w:val="3"/>
      </w:pPr>
      <w:r>
        <w:rPr>
          <w:rFonts w:hint="eastAsia"/>
        </w:rPr>
        <w:lastRenderedPageBreak/>
        <w:t>4、内容</w:t>
      </w:r>
      <w:r>
        <w:t>4</w:t>
      </w:r>
      <w:r>
        <w:rPr>
          <w:rFonts w:hint="eastAsia"/>
        </w:rPr>
        <w:t>结果图</w:t>
      </w:r>
    </w:p>
    <w:p w14:paraId="7C747B0F" w14:textId="49D25617" w:rsidR="001F6751" w:rsidRDefault="001F6751" w:rsidP="00EF4A34">
      <w:r>
        <w:rPr>
          <w:rFonts w:hint="eastAsia"/>
        </w:rPr>
        <w:t>考虑第一种情况，不经过理想滤波器的情况</w:t>
      </w:r>
    </w:p>
    <w:p w14:paraId="2D0E3CB2" w14:textId="2646EB4C" w:rsidR="001F6751" w:rsidRDefault="00E52DA5" w:rsidP="00EF4A34">
      <w:r>
        <w:rPr>
          <w:noProof/>
        </w:rPr>
        <w:drawing>
          <wp:inline distT="0" distB="0" distL="0" distR="0" wp14:anchorId="09BD902A" wp14:editId="2EE95512">
            <wp:extent cx="5274310" cy="3970655"/>
            <wp:effectExtent l="0" t="0" r="2540" b="0"/>
            <wp:docPr id="45394314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3943148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706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338BAF" w14:textId="2F5C6491" w:rsidR="001F6751" w:rsidRDefault="001F6751" w:rsidP="00EF4A34">
      <w:r>
        <w:rPr>
          <w:rFonts w:hint="eastAsia"/>
        </w:rPr>
        <w:t>考虑第二种，经过带通滤波器的情况</w:t>
      </w:r>
    </w:p>
    <w:p w14:paraId="480A09EA" w14:textId="2D240E92" w:rsidR="00EF4A34" w:rsidRDefault="001B4C26">
      <w:r>
        <w:rPr>
          <w:noProof/>
        </w:rPr>
        <w:lastRenderedPageBreak/>
        <w:drawing>
          <wp:inline distT="0" distB="0" distL="0" distR="0" wp14:anchorId="5B4FB5C1" wp14:editId="0EB7D1D1">
            <wp:extent cx="5274310" cy="4571365"/>
            <wp:effectExtent l="0" t="0" r="2540" b="635"/>
            <wp:docPr id="26087591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0875918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5713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E4B82A0" w14:textId="52236C55" w:rsidR="00981F2B" w:rsidRDefault="00981F2B" w:rsidP="001C1049">
      <w:pPr>
        <w:pStyle w:val="2"/>
      </w:pPr>
      <w:r>
        <w:rPr>
          <w:rFonts w:hint="eastAsia"/>
        </w:rPr>
        <w:t>五、实验分析</w:t>
      </w:r>
    </w:p>
    <w:p w14:paraId="32751230" w14:textId="1B1C0EFE" w:rsidR="00EF4A34" w:rsidRDefault="00EF4A34">
      <w:r>
        <w:rPr>
          <w:rFonts w:hint="eastAsia"/>
        </w:rPr>
        <w:t>1、就是通过简单的输入函数计算对应的取值，然后分别画出。</w:t>
      </w:r>
    </w:p>
    <w:p w14:paraId="78D4F64E" w14:textId="23B629C8" w:rsidR="00EF4A34" w:rsidRDefault="00EF4A34">
      <w:r>
        <w:rPr>
          <w:rFonts w:hint="eastAsia"/>
        </w:rPr>
        <w:t>2、</w:t>
      </w:r>
      <w:proofErr w:type="spellStart"/>
      <w:r w:rsidR="000E196F">
        <w:rPr>
          <w:rFonts w:hint="eastAsia"/>
        </w:rPr>
        <w:t>ran</w:t>
      </w:r>
      <w:r w:rsidR="000E196F">
        <w:t>dn</w:t>
      </w:r>
      <w:proofErr w:type="spellEnd"/>
      <w:r w:rsidR="000E196F">
        <w:t>(1,N)</w:t>
      </w:r>
      <w:r w:rsidR="000E196F">
        <w:rPr>
          <w:rFonts w:hint="eastAsia"/>
        </w:rPr>
        <w:t>是</w:t>
      </w:r>
      <w:r w:rsidR="000E196F" w:rsidRPr="000E196F">
        <w:t>产生均值为0、方差为1的高斯白噪声</w:t>
      </w:r>
      <w:r w:rsidR="000E196F">
        <w:rPr>
          <w:rFonts w:hint="eastAsia"/>
        </w:rPr>
        <w:t>的函数，一共生成长度为N的序列。因为实验要求生成方差为</w:t>
      </w:r>
      <w:r w:rsidR="000E196F" w:rsidRPr="000E196F">
        <w:t>均值为0、方差为</w:t>
      </w:r>
      <w:r w:rsidR="000E196F">
        <w:rPr>
          <w:rFonts w:hint="eastAsia"/>
        </w:rPr>
        <w:t>0</w:t>
      </w:r>
      <w:r w:rsidR="000E196F">
        <w:t>.</w:t>
      </w:r>
      <w:r w:rsidR="000E196F" w:rsidRPr="000E196F">
        <w:t>1的高斯白噪声</w:t>
      </w:r>
      <w:r w:rsidR="000E196F">
        <w:rPr>
          <w:rFonts w:hint="eastAsia"/>
        </w:rPr>
        <w:t xml:space="preserve">,所以我们需要将结果乘上 </w:t>
      </w:r>
      <w:r w:rsidR="000E196F">
        <w:t>0.1</w:t>
      </w:r>
      <w:r w:rsidR="000E196F">
        <w:rPr>
          <w:rFonts w:hint="eastAsia"/>
        </w:rPr>
        <w:t>^</w:t>
      </w:r>
      <w:r w:rsidR="000E196F">
        <w:t>(1/2),</w:t>
      </w:r>
      <w:r w:rsidR="000E196F">
        <w:rPr>
          <w:rFonts w:hint="eastAsia"/>
        </w:rPr>
        <w:t>这样方差就变成0</w:t>
      </w:r>
      <w:r w:rsidR="000E196F">
        <w:t>.1</w:t>
      </w:r>
      <w:r w:rsidR="000E196F">
        <w:rPr>
          <w:rFonts w:hint="eastAsia"/>
        </w:rPr>
        <w:t>了。然后得出直方图</w:t>
      </w:r>
    </w:p>
    <w:p w14:paraId="71A3FAA0" w14:textId="603A2625" w:rsidR="000E196F" w:rsidRDefault="000E196F">
      <w:r>
        <w:rPr>
          <w:rFonts w:hint="eastAsia"/>
        </w:rPr>
        <w:t>3、这里就是将（2）中的高斯白噪声的生成方法加到原本的信号上，然后再用T</w:t>
      </w:r>
      <w:r>
        <w:t>2F(</w:t>
      </w:r>
      <w:r>
        <w:rPr>
          <w:rFonts w:hint="eastAsia"/>
        </w:rPr>
        <w:t>指导书给出的函数</w:t>
      </w:r>
      <w:r>
        <w:t>)</w:t>
      </w:r>
      <w:r>
        <w:rPr>
          <w:rFonts w:hint="eastAsia"/>
        </w:rPr>
        <w:t>进行时域到频域的转换，然后画图得到最终结果。</w:t>
      </w:r>
    </w:p>
    <w:p w14:paraId="35E2864E" w14:textId="77777777" w:rsidR="001B4C26" w:rsidRDefault="001B4C26">
      <w:pPr>
        <w:rPr>
          <w:rFonts w:hint="eastAsia"/>
        </w:rPr>
      </w:pPr>
    </w:p>
    <w:p w14:paraId="678976D8" w14:textId="77777777" w:rsidR="003E4F63" w:rsidRDefault="000E196F">
      <w:r>
        <w:t>4</w:t>
      </w:r>
      <w:r>
        <w:rPr>
          <w:rFonts w:hint="eastAsia"/>
        </w:rPr>
        <w:t>、</w:t>
      </w:r>
      <w:r w:rsidR="001F6751">
        <w:rPr>
          <w:rFonts w:hint="eastAsia"/>
        </w:rPr>
        <w:t>（1）不考虑滤波器的情况下，我们得到的噪声功率就是 信道的噪声功率，</w:t>
      </w:r>
      <w:r w:rsidR="001B4C26">
        <w:rPr>
          <w:rFonts w:hint="eastAsia"/>
        </w:rPr>
        <w:t>我</w:t>
      </w:r>
      <w:r w:rsidR="001B4C26">
        <w:rPr>
          <w:rFonts w:hint="eastAsia"/>
        </w:rPr>
        <w:lastRenderedPageBreak/>
        <w:t>们主要考虑的是增益的问题</w:t>
      </w:r>
      <w:r w:rsidR="001F6751">
        <w:rPr>
          <w:rFonts w:hint="eastAsia"/>
        </w:rPr>
        <w:t>。</w:t>
      </w:r>
    </w:p>
    <w:p w14:paraId="2D5ABA87" w14:textId="77777777" w:rsidR="003E4F63" w:rsidRDefault="001B4C26">
      <w:r>
        <w:rPr>
          <w:rFonts w:hint="eastAsia"/>
        </w:rPr>
        <w:t>增益</w:t>
      </w:r>
      <w:r w:rsidR="001C1049">
        <w:rPr>
          <w:rFonts w:hint="eastAsia"/>
        </w:rPr>
        <w:t>的考虑就是</w:t>
      </w:r>
      <w:r w:rsidR="001C1049">
        <w:t>:</w:t>
      </w:r>
    </w:p>
    <w:p w14:paraId="64DB82E3" w14:textId="54391801" w:rsidR="003E4F63" w:rsidRDefault="001C1049" w:rsidP="003E4F63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通过给出的</w:t>
      </w:r>
      <w:r w:rsidR="003E4F63">
        <w:rPr>
          <w:rFonts w:hint="eastAsia"/>
        </w:rPr>
        <w:t>s</w:t>
      </w:r>
      <w:r w:rsidR="003E4F63">
        <w:t>(t)</w:t>
      </w:r>
      <w:r>
        <w:rPr>
          <w:rFonts w:hint="eastAsia"/>
        </w:rPr>
        <w:t>信号表达式计算功率P</w:t>
      </w:r>
      <w:r>
        <w:t>1,</w:t>
      </w:r>
    </w:p>
    <w:p w14:paraId="28F6B3E8" w14:textId="6E76F680" w:rsidR="001B4C26" w:rsidRDefault="001C1049" w:rsidP="003E4F63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通过信噪比算出</w:t>
      </w:r>
      <w:r w:rsidR="003E4F63">
        <w:rPr>
          <w:rFonts w:hint="eastAsia"/>
        </w:rPr>
        <w:t>s</w:t>
      </w:r>
      <w:proofErr w:type="gramStart"/>
      <w:r w:rsidR="003E4F63">
        <w:rPr>
          <w:rFonts w:hint="eastAsia"/>
        </w:rPr>
        <w:t>‘</w:t>
      </w:r>
      <w:proofErr w:type="gramEnd"/>
      <w:r w:rsidR="003E4F63">
        <w:rPr>
          <w:rFonts w:hint="eastAsia"/>
        </w:rPr>
        <w:t>（t）</w:t>
      </w:r>
      <w:r>
        <w:rPr>
          <w:rFonts w:hint="eastAsia"/>
        </w:rPr>
        <w:t>经过</w:t>
      </w:r>
      <w:r w:rsidR="001B4C26">
        <w:rPr>
          <w:rFonts w:hint="eastAsia"/>
        </w:rPr>
        <w:t>增益</w:t>
      </w:r>
      <w:r>
        <w:rPr>
          <w:rFonts w:hint="eastAsia"/>
        </w:rPr>
        <w:t>后的信号的功率P</w:t>
      </w:r>
      <w:r>
        <w:t>2</w:t>
      </w:r>
      <w:r>
        <w:rPr>
          <w:rFonts w:hint="eastAsia"/>
        </w:rPr>
        <w:t>，</w:t>
      </w:r>
    </w:p>
    <w:p w14:paraId="5922AA83" w14:textId="1B609BFB" w:rsidR="001C1049" w:rsidRDefault="001C1049">
      <w:r>
        <w:rPr>
          <w:rFonts w:hint="eastAsia"/>
        </w:rPr>
        <w:t>那么信号系数的</w:t>
      </w:r>
      <w:r w:rsidR="001B4C26">
        <w:rPr>
          <w:rFonts w:hint="eastAsia"/>
        </w:rPr>
        <w:t>增益</w:t>
      </w:r>
      <w:r>
        <w:rPr>
          <w:rFonts w:hint="eastAsia"/>
        </w:rPr>
        <w:t>就是</w:t>
      </w:r>
      <w:r w:rsidR="001B4C26">
        <w:rPr>
          <w:rFonts w:hint="eastAsia"/>
        </w:rPr>
        <w:t>：</w:t>
      </w:r>
    </w:p>
    <w:p w14:paraId="08F67F2D" w14:textId="77777777" w:rsidR="001B4C26" w:rsidRDefault="001B4C26">
      <w:r>
        <w:rPr>
          <w:noProof/>
        </w:rPr>
        <w:drawing>
          <wp:inline distT="0" distB="0" distL="0" distR="0" wp14:anchorId="3B5F30D2" wp14:editId="5259E472">
            <wp:extent cx="1758099" cy="821053"/>
            <wp:effectExtent l="0" t="0" r="0" b="0"/>
            <wp:docPr id="1338468825" name="图片 1" descr="文本, 白板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38468825" name="图片 1" descr="文本, 白板&#10;&#10;描述已自动生成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1770914" cy="8270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B05A46" w14:textId="39461899" w:rsidR="003E4F63" w:rsidRDefault="003E4F63">
      <w:pPr>
        <w:rPr>
          <w:rFonts w:hint="eastAsia"/>
        </w:rPr>
      </w:pPr>
      <w:r>
        <w:rPr>
          <w:rFonts w:hint="eastAsia"/>
        </w:rPr>
        <w:t>信道的模型：</w:t>
      </w:r>
    </w:p>
    <w:p w14:paraId="1AC50F06" w14:textId="5CEEF312" w:rsidR="001B4C26" w:rsidRDefault="005779B2">
      <w:r>
        <w:rPr>
          <w:noProof/>
        </w:rPr>
        <w:drawing>
          <wp:inline distT="0" distB="0" distL="0" distR="0" wp14:anchorId="55EFDE9E" wp14:editId="5D63E477">
            <wp:extent cx="5274310" cy="1669415"/>
            <wp:effectExtent l="0" t="0" r="2540" b="6985"/>
            <wp:docPr id="1212156671" name="图片 1" descr="图示&#10;&#10;中度可信度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12156671" name="图片 1" descr="图示&#10;&#10;中度可信度描述已自动生成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6694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0F3787" w14:textId="77777777" w:rsidR="003E4F63" w:rsidRDefault="001F6751">
      <w:r>
        <w:rPr>
          <w:rFonts w:hint="eastAsia"/>
        </w:rPr>
        <w:t>（2）考虑滤波器的时候，</w:t>
      </w:r>
    </w:p>
    <w:p w14:paraId="50EF343E" w14:textId="5B9C183C" w:rsidR="003E4F63" w:rsidRDefault="003E4F63">
      <w:r>
        <w:rPr>
          <w:rFonts w:hint="eastAsia"/>
        </w:rPr>
        <w:t>信道的模型：</w:t>
      </w:r>
    </w:p>
    <w:p w14:paraId="2F9D1ED6" w14:textId="35D549C8" w:rsidR="003E4F63" w:rsidRDefault="005779B2">
      <w:r>
        <w:rPr>
          <w:noProof/>
        </w:rPr>
        <w:drawing>
          <wp:inline distT="0" distB="0" distL="0" distR="0" wp14:anchorId="527C4390" wp14:editId="51B29473">
            <wp:extent cx="5274310" cy="1727835"/>
            <wp:effectExtent l="0" t="0" r="2540" b="5715"/>
            <wp:docPr id="719997106" name="图片 1" descr="图示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9997106" name="图片 1" descr="图示&#10;&#10;描述已自动生成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7278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C9406D" w14:textId="40490E36" w:rsidR="003E4F63" w:rsidRDefault="003E4F63">
      <w:r>
        <w:rPr>
          <w:rFonts w:hint="eastAsia"/>
        </w:rPr>
        <w:t>在这种模型之下：</w:t>
      </w:r>
    </w:p>
    <w:p w14:paraId="67998C07" w14:textId="6B9340E8" w:rsidR="003E4F63" w:rsidRDefault="003E4F63" w:rsidP="005779B2">
      <w:pPr>
        <w:pStyle w:val="a3"/>
        <w:numPr>
          <w:ilvl w:val="0"/>
          <w:numId w:val="2"/>
        </w:numPr>
        <w:ind w:firstLineChars="0"/>
      </w:pPr>
      <w:r>
        <w:t>s(t)</w:t>
      </w:r>
      <w:r>
        <w:rPr>
          <w:rFonts w:hint="eastAsia"/>
        </w:rPr>
        <w:t>信号不变，没有衰减也没有增益，经过BPF也没有改变</w:t>
      </w:r>
    </w:p>
    <w:p w14:paraId="42A1C968" w14:textId="68F6CB8F" w:rsidR="003E4F63" w:rsidRDefault="001F6751" w:rsidP="005779B2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>理想带通滤波器</w:t>
      </w:r>
      <w:r w:rsidR="001C1049">
        <w:rPr>
          <w:rFonts w:hint="eastAsia"/>
        </w:rPr>
        <w:t xml:space="preserve">的带宽是 </w:t>
      </w:r>
      <w:r w:rsidR="001C1049">
        <w:t>40Hz(</w:t>
      </w:r>
      <w:r w:rsidR="001C1049">
        <w:rPr>
          <w:rFonts w:hint="eastAsia"/>
        </w:rPr>
        <w:t>最高信号的频率的两倍</w:t>
      </w:r>
      <w:r w:rsidR="001C1049">
        <w:t>)</w:t>
      </w:r>
      <w:r w:rsidR="003E4F63">
        <w:rPr>
          <w:rFonts w:hint="eastAsia"/>
        </w:rPr>
        <w:t>。</w:t>
      </w:r>
    </w:p>
    <w:p w14:paraId="4C1D0F97" w14:textId="0680B39F" w:rsidR="003E4F63" w:rsidRDefault="003E4F63" w:rsidP="005779B2">
      <w:pPr>
        <w:pStyle w:val="a3"/>
        <w:numPr>
          <w:ilvl w:val="0"/>
          <w:numId w:val="2"/>
        </w:numPr>
        <w:ind w:firstLineChars="0"/>
      </w:pPr>
      <w:proofErr w:type="spellStart"/>
      <w:r>
        <w:lastRenderedPageBreak/>
        <w:t>n</w:t>
      </w:r>
      <w:r>
        <w:rPr>
          <w:rFonts w:hint="eastAsia"/>
        </w:rPr>
        <w:t>i</w:t>
      </w:r>
      <w:proofErr w:type="spellEnd"/>
      <w:r>
        <w:t>(t)</w:t>
      </w:r>
      <w:r w:rsidR="008D16A3">
        <w:rPr>
          <w:rFonts w:hint="eastAsia"/>
        </w:rPr>
        <w:t>噪声功率</w:t>
      </w:r>
      <w:r>
        <w:rPr>
          <w:rFonts w:hint="eastAsia"/>
        </w:rPr>
        <w:t>通过信噪比计算出</w:t>
      </w:r>
    </w:p>
    <w:p w14:paraId="0AA7B6DF" w14:textId="3C369740" w:rsidR="001F6751" w:rsidRDefault="003E4F63" w:rsidP="005779B2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>n</w:t>
      </w:r>
      <w:r>
        <w:t>(t)</w:t>
      </w:r>
      <w:r w:rsidR="008D16A3">
        <w:rPr>
          <w:rFonts w:hint="eastAsia"/>
        </w:rPr>
        <w:t>噪声功率</w:t>
      </w:r>
      <w:proofErr w:type="gramStart"/>
      <w:r>
        <w:rPr>
          <w:rFonts w:hint="eastAsia"/>
        </w:rPr>
        <w:t>通过</w:t>
      </w:r>
      <w:r w:rsidR="001C1049">
        <w:rPr>
          <w:rFonts w:hint="eastAsia"/>
        </w:rPr>
        <w:t>通过</w:t>
      </w:r>
      <w:proofErr w:type="gramEnd"/>
      <w:r w:rsidR="001C1049">
        <w:rPr>
          <w:rFonts w:hint="eastAsia"/>
        </w:rPr>
        <w:t>参考资料的计算方法</w:t>
      </w:r>
      <w:r w:rsidR="008D16A3">
        <w:rPr>
          <w:rFonts w:hint="eastAsia"/>
        </w:rPr>
        <w:t>，通过</w:t>
      </w:r>
      <w:proofErr w:type="spellStart"/>
      <w:r w:rsidR="008D16A3">
        <w:t>n</w:t>
      </w:r>
      <w:r w:rsidR="008D16A3">
        <w:rPr>
          <w:rFonts w:hint="eastAsia"/>
        </w:rPr>
        <w:t>i</w:t>
      </w:r>
      <w:proofErr w:type="spellEnd"/>
      <w:r w:rsidR="008D16A3">
        <w:t>(t)</w:t>
      </w:r>
      <w:r w:rsidR="008D16A3">
        <w:rPr>
          <w:rFonts w:hint="eastAsia"/>
        </w:rPr>
        <w:t>噪声功率</w:t>
      </w:r>
      <w:r w:rsidR="008D16A3">
        <w:rPr>
          <w:rFonts w:hint="eastAsia"/>
        </w:rPr>
        <w:t>反推</w:t>
      </w:r>
    </w:p>
    <w:p w14:paraId="51E53BB7" w14:textId="77777777" w:rsidR="000E196F" w:rsidRPr="001C1049" w:rsidRDefault="000E196F"/>
    <w:sectPr w:rsidR="000E196F" w:rsidRPr="001C104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2697695"/>
    <w:multiLevelType w:val="hybridMultilevel"/>
    <w:tmpl w:val="02EED8C8"/>
    <w:lvl w:ilvl="0" w:tplc="04090001">
      <w:start w:val="1"/>
      <w:numFmt w:val="bullet"/>
      <w:lvlText w:val=""/>
      <w:lvlJc w:val="left"/>
      <w:pPr>
        <w:ind w:left="440" w:hanging="44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8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32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6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0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8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2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60" w:hanging="440"/>
      </w:pPr>
      <w:rPr>
        <w:rFonts w:ascii="Wingdings" w:hAnsi="Wingdings" w:hint="default"/>
      </w:rPr>
    </w:lvl>
  </w:abstractNum>
  <w:abstractNum w:abstractNumId="1" w15:restartNumberingAfterBreak="0">
    <w:nsid w:val="41F4757A"/>
    <w:multiLevelType w:val="hybridMultilevel"/>
    <w:tmpl w:val="4AB0B3BE"/>
    <w:lvl w:ilvl="0" w:tplc="04090001">
      <w:start w:val="1"/>
      <w:numFmt w:val="bullet"/>
      <w:lvlText w:val=""/>
      <w:lvlJc w:val="left"/>
      <w:pPr>
        <w:ind w:left="440" w:hanging="44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8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32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6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0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8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2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60" w:hanging="440"/>
      </w:pPr>
      <w:rPr>
        <w:rFonts w:ascii="Wingdings" w:hAnsi="Wingdings" w:hint="default"/>
      </w:rPr>
    </w:lvl>
  </w:abstractNum>
  <w:num w:numId="1" w16cid:durableId="213006687">
    <w:abstractNumId w:val="1"/>
  </w:num>
  <w:num w:numId="2" w16cid:durableId="198268660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1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81F2B"/>
    <w:rsid w:val="000E196F"/>
    <w:rsid w:val="001069E1"/>
    <w:rsid w:val="001B4C26"/>
    <w:rsid w:val="001C1049"/>
    <w:rsid w:val="001F6751"/>
    <w:rsid w:val="002B5AD5"/>
    <w:rsid w:val="003E4F63"/>
    <w:rsid w:val="005779B2"/>
    <w:rsid w:val="007B7C3B"/>
    <w:rsid w:val="008D16A3"/>
    <w:rsid w:val="00981F2B"/>
    <w:rsid w:val="00A005CB"/>
    <w:rsid w:val="00B6579C"/>
    <w:rsid w:val="00E52DA5"/>
    <w:rsid w:val="00EF4A34"/>
    <w:rsid w:val="00FA728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3D71F80"/>
  <w15:chartTrackingRefBased/>
  <w15:docId w15:val="{D89B7919-9870-47B7-972E-0D1D71F00BC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bCs/>
        <w:kern w:val="2"/>
        <w:sz w:val="24"/>
        <w:szCs w:val="24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1C1049"/>
    <w:pPr>
      <w:keepNext/>
      <w:keepLines/>
      <w:spacing w:before="340" w:after="330" w:line="578" w:lineRule="auto"/>
      <w:outlineLvl w:val="0"/>
    </w:pPr>
    <w:rPr>
      <w:b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0E196F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sz w:val="32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1C1049"/>
    <w:pPr>
      <w:keepNext/>
      <w:keepLines/>
      <w:spacing w:before="260" w:after="260" w:line="416" w:lineRule="auto"/>
      <w:outlineLvl w:val="2"/>
    </w:pPr>
    <w:rPr>
      <w:b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标题 2 字符"/>
    <w:basedOn w:val="a0"/>
    <w:link w:val="2"/>
    <w:uiPriority w:val="9"/>
    <w:rsid w:val="000E196F"/>
    <w:rPr>
      <w:rFonts w:asciiTheme="majorHAnsi" w:eastAsiaTheme="majorEastAsia" w:hAnsiTheme="majorHAnsi" w:cstheme="majorBidi"/>
      <w:b/>
      <w:sz w:val="32"/>
      <w:szCs w:val="32"/>
    </w:rPr>
  </w:style>
  <w:style w:type="character" w:customStyle="1" w:styleId="30">
    <w:name w:val="标题 3 字符"/>
    <w:basedOn w:val="a0"/>
    <w:link w:val="3"/>
    <w:uiPriority w:val="9"/>
    <w:rsid w:val="001C1049"/>
    <w:rPr>
      <w:b/>
      <w:sz w:val="32"/>
      <w:szCs w:val="32"/>
    </w:rPr>
  </w:style>
  <w:style w:type="character" w:customStyle="1" w:styleId="10">
    <w:name w:val="标题 1 字符"/>
    <w:basedOn w:val="a0"/>
    <w:link w:val="1"/>
    <w:uiPriority w:val="9"/>
    <w:rsid w:val="001C1049"/>
    <w:rPr>
      <w:b/>
      <w:kern w:val="44"/>
      <w:sz w:val="44"/>
      <w:szCs w:val="44"/>
    </w:rPr>
  </w:style>
  <w:style w:type="paragraph" w:styleId="a3">
    <w:name w:val="List Paragraph"/>
    <w:basedOn w:val="a"/>
    <w:uiPriority w:val="34"/>
    <w:qFormat/>
    <w:rsid w:val="003E4F63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image" Target="media/image19.png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8.png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4.png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image" Target="media/image17.png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image" Target="media/image13.png"/><Relationship Id="rId36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6.png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png"/><Relationship Id="rId30" Type="http://schemas.openxmlformats.org/officeDocument/2006/relationships/image" Target="media/image15.png"/><Relationship Id="rId35" Type="http://schemas.openxmlformats.org/officeDocument/2006/relationships/fontTable" Target="fontTable.xml"/><Relationship Id="rId8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9</TotalTime>
  <Pages>14</Pages>
  <Words>631</Words>
  <Characters>3603</Characters>
  <Application>Microsoft Office Word</Application>
  <DocSecurity>0</DocSecurity>
  <Lines>30</Lines>
  <Paragraphs>8</Paragraphs>
  <ScaleCrop>false</ScaleCrop>
  <Company/>
  <LinksUpToDate>false</LinksUpToDate>
  <CharactersWithSpaces>422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a2564422578@outlook.com</dc:creator>
  <cp:keywords/>
  <dc:description/>
  <cp:lastModifiedBy>aa2564422578@outlook.com</cp:lastModifiedBy>
  <cp:revision>5</cp:revision>
  <dcterms:created xsi:type="dcterms:W3CDTF">2023-04-20T13:38:00Z</dcterms:created>
  <dcterms:modified xsi:type="dcterms:W3CDTF">2023-04-27T08:46:00Z</dcterms:modified>
</cp:coreProperties>
</file>